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897344E" w14:textId="019E9803" w:rsidR="006943A0" w:rsidRPr="00BB4E23" w:rsidRDefault="006943A0" w:rsidP="006943A0">
      <w:pPr>
        <w:pStyle w:val="1"/>
      </w:pPr>
      <w:r w:rsidRPr="00BB4E23">
        <w:t>Комплект оценочных материалов по дисциплине</w:t>
      </w:r>
      <w:r w:rsidRPr="00BB4E23">
        <w:br/>
        <w:t>«</w:t>
      </w:r>
      <w:r w:rsidR="00FC08DE">
        <w:t>Математическое моделирование</w:t>
      </w:r>
      <w:r w:rsidRPr="00BB4E23">
        <w:t>»</w:t>
      </w:r>
    </w:p>
    <w:p w14:paraId="38301112" w14:textId="77777777" w:rsidR="006943A0" w:rsidRDefault="006943A0" w:rsidP="006943A0">
      <w:pPr>
        <w:pStyle w:val="a0"/>
      </w:pPr>
    </w:p>
    <w:p w14:paraId="223ECCBA" w14:textId="77777777" w:rsidR="006943A0" w:rsidRDefault="006943A0" w:rsidP="006943A0">
      <w:pPr>
        <w:pStyle w:val="a0"/>
      </w:pPr>
    </w:p>
    <w:p w14:paraId="3B336B8F" w14:textId="07684E11" w:rsidR="00874B3E" w:rsidRPr="00840510" w:rsidRDefault="00874B3E" w:rsidP="00840510">
      <w:pPr>
        <w:pStyle w:val="3"/>
      </w:pPr>
      <w:r w:rsidRPr="00840510">
        <w:t>Задания закрытого типа</w:t>
      </w:r>
    </w:p>
    <w:p w14:paraId="50E64351" w14:textId="1869B139" w:rsidR="00874B3E" w:rsidRDefault="00874B3E" w:rsidP="00840510">
      <w:pPr>
        <w:pStyle w:val="4"/>
      </w:pPr>
      <w:r w:rsidRPr="00840510">
        <w:t>Задания закрытого типа на выбор правильного ответа</w:t>
      </w:r>
    </w:p>
    <w:p w14:paraId="730DB021" w14:textId="77777777" w:rsidR="00FC08DE" w:rsidRDefault="00FC08DE" w:rsidP="00FC08DE">
      <w:r>
        <w:t>Выберите один правильный ответ</w:t>
      </w:r>
    </w:p>
    <w:p w14:paraId="6F2AE0B1" w14:textId="77777777" w:rsidR="00FC08DE" w:rsidRDefault="00FC08DE" w:rsidP="00FC08DE"/>
    <w:p w14:paraId="5AFAC622" w14:textId="77777777" w:rsidR="00FC08DE" w:rsidRDefault="00FC08DE" w:rsidP="00FC08DE">
      <w:r>
        <w:t>1. Математическое моделирование это средство для</w:t>
      </w:r>
    </w:p>
    <w:p w14:paraId="618FEC7A" w14:textId="77777777" w:rsidR="00FC08DE" w:rsidRDefault="00FC08DE" w:rsidP="00FC08DE">
      <w:r>
        <w:t xml:space="preserve">А) изучения свойств реальных объектов в рамках поставленной задачи </w:t>
      </w:r>
    </w:p>
    <w:p w14:paraId="696FF443" w14:textId="77777777" w:rsidR="00FC08DE" w:rsidRDefault="00FC08DE" w:rsidP="00FC08DE">
      <w:r>
        <w:t xml:space="preserve">Б) упрощения поставленной задачи </w:t>
      </w:r>
    </w:p>
    <w:p w14:paraId="06FA966B" w14:textId="77777777" w:rsidR="00FC08DE" w:rsidRDefault="00FC08DE" w:rsidP="00FC08DE">
      <w:r>
        <w:t xml:space="preserve">В) поиска физической модели </w:t>
      </w:r>
    </w:p>
    <w:p w14:paraId="566945CF" w14:textId="77777777" w:rsidR="00FC08DE" w:rsidRDefault="00FC08DE" w:rsidP="00FC08DE">
      <w:r>
        <w:t>Г) принятия решения в рамках поставленной задачи</w:t>
      </w:r>
    </w:p>
    <w:p w14:paraId="1FA80638" w14:textId="77777777" w:rsidR="00FC08DE" w:rsidRDefault="00FC08DE" w:rsidP="00FC08DE">
      <w:r>
        <w:t>Правильный ответ: А</w:t>
      </w:r>
    </w:p>
    <w:p w14:paraId="1C20AF5E" w14:textId="77777777" w:rsidR="00E36C0A" w:rsidRDefault="00E36C0A" w:rsidP="00E36C0A">
      <w:pPr>
        <w:rPr>
          <w:szCs w:val="28"/>
        </w:rPr>
      </w:pPr>
      <w:r>
        <w:rPr>
          <w:szCs w:val="28"/>
        </w:rPr>
        <w:t>Компетенции (индикаторы): УК-1.</w:t>
      </w:r>
    </w:p>
    <w:p w14:paraId="77C7D65C" w14:textId="77777777" w:rsidR="00FC08DE" w:rsidRDefault="00FC08DE" w:rsidP="00FC08DE"/>
    <w:p w14:paraId="487777D0" w14:textId="77777777" w:rsidR="00FC08DE" w:rsidRDefault="00FC08DE" w:rsidP="00FC08DE">
      <w:r>
        <w:t>2. Какой модели быть не может?</w:t>
      </w:r>
    </w:p>
    <w:p w14:paraId="2A3C5216" w14:textId="77777777" w:rsidR="00FC08DE" w:rsidRDefault="00FC08DE" w:rsidP="00FC08DE">
      <w:r>
        <w:t>А) вещественной, физической</w:t>
      </w:r>
    </w:p>
    <w:p w14:paraId="6725E291" w14:textId="77777777" w:rsidR="00FC08DE" w:rsidRDefault="00FC08DE" w:rsidP="00FC08DE">
      <w:r>
        <w:t>Б) идеальной, физической</w:t>
      </w:r>
    </w:p>
    <w:p w14:paraId="3371C6F1" w14:textId="77777777" w:rsidR="00FC08DE" w:rsidRDefault="00FC08DE" w:rsidP="00FC08DE">
      <w:r>
        <w:t>В) вещественной, математической</w:t>
      </w:r>
    </w:p>
    <w:p w14:paraId="2EE9E577" w14:textId="77777777" w:rsidR="00FC08DE" w:rsidRDefault="00FC08DE" w:rsidP="00FC08DE">
      <w:r>
        <w:t>Г) идеальной, математической</w:t>
      </w:r>
    </w:p>
    <w:p w14:paraId="5E14DEDE" w14:textId="77777777" w:rsidR="00FC08DE" w:rsidRDefault="00FC08DE" w:rsidP="00FC08DE">
      <w:r>
        <w:t>Правильный ответ: Б</w:t>
      </w:r>
    </w:p>
    <w:p w14:paraId="6CB9AF46" w14:textId="77777777" w:rsidR="00E36C0A" w:rsidRDefault="00E36C0A" w:rsidP="00E36C0A">
      <w:pPr>
        <w:rPr>
          <w:szCs w:val="28"/>
        </w:rPr>
      </w:pPr>
      <w:r>
        <w:rPr>
          <w:szCs w:val="28"/>
        </w:rPr>
        <w:t>Компетенции (индикаторы): УК-1.</w:t>
      </w:r>
    </w:p>
    <w:p w14:paraId="40AD26C2" w14:textId="77777777" w:rsidR="00FC08DE" w:rsidRDefault="00FC08DE" w:rsidP="00FC08DE"/>
    <w:p w14:paraId="4DB4A8B5" w14:textId="77777777" w:rsidR="00FC08DE" w:rsidRDefault="00FC08DE" w:rsidP="00FC08DE">
      <w:r>
        <w:t>3. Что такое математическая модель?</w:t>
      </w:r>
    </w:p>
    <w:p w14:paraId="26B9057E" w14:textId="77777777" w:rsidR="00FC08DE" w:rsidRDefault="00FC08DE" w:rsidP="00FC08DE">
      <w:r>
        <w:t xml:space="preserve">А) точное представление реальных объектов, процессов или систем, выраженное в математических терминах и сохраняющее существенные черты оригинала </w:t>
      </w:r>
    </w:p>
    <w:p w14:paraId="23146F2B" w14:textId="77777777" w:rsidR="00FC08DE" w:rsidRDefault="00FC08DE" w:rsidP="00FC08DE">
      <w:r>
        <w:t xml:space="preserve">Б) точное представление реальных объектов, процессов или систем, выраженное в физических терминах и сохраняющее существенные черты оригинала </w:t>
      </w:r>
    </w:p>
    <w:p w14:paraId="61F98788" w14:textId="77777777" w:rsidR="00FC08DE" w:rsidRDefault="00FC08DE" w:rsidP="00FC08DE">
      <w:r>
        <w:t>В) приближенное представление реальных объектов, процессов или систем, выраженное в математических терминах и сохраняющее существенные черты оригинала</w:t>
      </w:r>
    </w:p>
    <w:p w14:paraId="3CD14E1D" w14:textId="77777777" w:rsidR="00FC08DE" w:rsidRDefault="00FC08DE" w:rsidP="00FC08DE">
      <w:r>
        <w:t xml:space="preserve">Г) приближенное представление реальных объектов, процессов или систем, выраженное в физических терминах и сохраняющее существенные черты оригинала </w:t>
      </w:r>
    </w:p>
    <w:p w14:paraId="44AE82FB" w14:textId="77777777" w:rsidR="00FC08DE" w:rsidRDefault="00FC08DE" w:rsidP="00FC08DE">
      <w:r>
        <w:t>Правильный ответ: В</w:t>
      </w:r>
    </w:p>
    <w:p w14:paraId="1586C63F" w14:textId="77777777" w:rsidR="00E36C0A" w:rsidRDefault="00E36C0A" w:rsidP="00E36C0A">
      <w:pPr>
        <w:rPr>
          <w:szCs w:val="28"/>
        </w:rPr>
      </w:pPr>
      <w:r>
        <w:rPr>
          <w:szCs w:val="28"/>
        </w:rPr>
        <w:t>Компетенции (индикаторы): УК-1.</w:t>
      </w:r>
    </w:p>
    <w:p w14:paraId="395EB81F" w14:textId="77777777" w:rsidR="00FC08DE" w:rsidRDefault="00FC08DE" w:rsidP="00FC08DE"/>
    <w:p w14:paraId="01CA56F4" w14:textId="77777777" w:rsidR="00FC08DE" w:rsidRDefault="00FC08DE" w:rsidP="00FC08DE">
      <w:r>
        <w:t>4. Какие виды математических моделей получаются при разделении их по принципам построения?</w:t>
      </w:r>
    </w:p>
    <w:p w14:paraId="4A769260" w14:textId="77777777" w:rsidR="00FC08DE" w:rsidRDefault="00FC08DE" w:rsidP="00FC08DE">
      <w:r>
        <w:lastRenderedPageBreak/>
        <w:t>А) аналитические, имитационные</w:t>
      </w:r>
    </w:p>
    <w:p w14:paraId="41DA4E82" w14:textId="77777777" w:rsidR="00FC08DE" w:rsidRDefault="00FC08DE" w:rsidP="00FC08DE">
      <w:r>
        <w:t>Б) детерминированные, стохастические</w:t>
      </w:r>
    </w:p>
    <w:p w14:paraId="6F02B5B4" w14:textId="77777777" w:rsidR="00FC08DE" w:rsidRDefault="00FC08DE" w:rsidP="00FC08DE">
      <w:r>
        <w:t>В) стохастические, аналитические</w:t>
      </w:r>
    </w:p>
    <w:p w14:paraId="5601AA7B" w14:textId="77777777" w:rsidR="00FC08DE" w:rsidRDefault="00FC08DE" w:rsidP="00FC08DE">
      <w:r>
        <w:t>Г) детерминированные, имитационные</w:t>
      </w:r>
    </w:p>
    <w:p w14:paraId="18F626B3" w14:textId="77777777" w:rsidR="00FC08DE" w:rsidRDefault="00FC08DE" w:rsidP="00FC08DE">
      <w:r>
        <w:t>Правильный ответ: А</w:t>
      </w:r>
    </w:p>
    <w:p w14:paraId="31B813C2" w14:textId="77777777" w:rsidR="00E36C0A" w:rsidRDefault="00E36C0A" w:rsidP="00E36C0A">
      <w:pPr>
        <w:rPr>
          <w:szCs w:val="28"/>
        </w:rPr>
      </w:pPr>
      <w:r>
        <w:rPr>
          <w:szCs w:val="28"/>
        </w:rPr>
        <w:t>Компетенции (индикаторы): УК-1.</w:t>
      </w:r>
    </w:p>
    <w:p w14:paraId="042D44FA" w14:textId="77777777" w:rsidR="00FC08DE" w:rsidRDefault="00FC08DE" w:rsidP="00FC08DE"/>
    <w:p w14:paraId="57BBEC75" w14:textId="77777777" w:rsidR="00FC08DE" w:rsidRDefault="00FC08DE" w:rsidP="00FC08DE">
      <w:r>
        <w:t>5. На какой язык должна быть "переведена" прикладная задача для ее решения с использованием ПК?</w:t>
      </w:r>
    </w:p>
    <w:p w14:paraId="5F6B22D6" w14:textId="77777777" w:rsidR="00FC08DE" w:rsidRDefault="00FC08DE" w:rsidP="00FC08DE">
      <w:r>
        <w:t>А) неформальный математический язык</w:t>
      </w:r>
    </w:p>
    <w:p w14:paraId="2C245FE2" w14:textId="77777777" w:rsidR="00FC08DE" w:rsidRDefault="00FC08DE" w:rsidP="00FC08DE">
      <w:r>
        <w:t>Б) формальный математический язык</w:t>
      </w:r>
    </w:p>
    <w:p w14:paraId="0A7F2969" w14:textId="77777777" w:rsidR="00FC08DE" w:rsidRDefault="00FC08DE" w:rsidP="00FC08DE">
      <w:r>
        <w:t>В) формальный физический язык</w:t>
      </w:r>
    </w:p>
    <w:p w14:paraId="4B645F7C" w14:textId="77777777" w:rsidR="00FC08DE" w:rsidRDefault="00FC08DE" w:rsidP="00FC08DE">
      <w:r>
        <w:t>Г) неформальный физический язык</w:t>
      </w:r>
    </w:p>
    <w:p w14:paraId="64AFF6AE" w14:textId="77777777" w:rsidR="00FC08DE" w:rsidRDefault="00FC08DE" w:rsidP="00FC08DE">
      <w:r>
        <w:t>Правильный ответ: Б</w:t>
      </w:r>
    </w:p>
    <w:p w14:paraId="5020AFB3" w14:textId="77777777" w:rsidR="00E36C0A" w:rsidRDefault="00E36C0A" w:rsidP="00E36C0A">
      <w:pPr>
        <w:rPr>
          <w:szCs w:val="28"/>
        </w:rPr>
      </w:pPr>
      <w:r>
        <w:rPr>
          <w:szCs w:val="28"/>
        </w:rPr>
        <w:t>Компетенции (индикаторы): УК-1.</w:t>
      </w:r>
    </w:p>
    <w:p w14:paraId="4285881B" w14:textId="77777777" w:rsidR="00FC08DE" w:rsidRDefault="00FC08DE" w:rsidP="00FC08DE"/>
    <w:p w14:paraId="17C35A03" w14:textId="77777777" w:rsidR="00FC08DE" w:rsidRDefault="00FC08DE" w:rsidP="00FC08DE">
      <w:r>
        <w:t>6. К какому классу моделей можно отнести спичечный коробок, если представить его моделью системного блока ПК при планировании своего рабочего места?</w:t>
      </w:r>
    </w:p>
    <w:p w14:paraId="3C60F5A3" w14:textId="77777777" w:rsidR="00FC08DE" w:rsidRDefault="00FC08DE" w:rsidP="00FC08DE">
      <w:r>
        <w:t>А) это идеальная, математическая модель</w:t>
      </w:r>
    </w:p>
    <w:p w14:paraId="6EBC522B" w14:textId="77777777" w:rsidR="00FC08DE" w:rsidRDefault="00FC08DE" w:rsidP="00FC08DE">
      <w:r>
        <w:t>Б) это вещественная, натурная модель</w:t>
      </w:r>
    </w:p>
    <w:p w14:paraId="49A9214C" w14:textId="77777777" w:rsidR="00FC08DE" w:rsidRDefault="00FC08DE" w:rsidP="00FC08DE">
      <w:r>
        <w:t>В) это вещественная, физическая модель</w:t>
      </w:r>
    </w:p>
    <w:p w14:paraId="786F4D2D" w14:textId="77777777" w:rsidR="00FC08DE" w:rsidRDefault="00FC08DE" w:rsidP="00FC08DE">
      <w:r>
        <w:t xml:space="preserve">Г) это не является моделью </w:t>
      </w:r>
    </w:p>
    <w:p w14:paraId="60F0BF1E" w14:textId="77777777" w:rsidR="00FC08DE" w:rsidRDefault="00FC08DE" w:rsidP="00FC08DE">
      <w:r>
        <w:t>Правильный ответ: В</w:t>
      </w:r>
    </w:p>
    <w:p w14:paraId="4EA82C88" w14:textId="77777777" w:rsidR="00E36C0A" w:rsidRDefault="00E36C0A" w:rsidP="00E36C0A">
      <w:pPr>
        <w:rPr>
          <w:szCs w:val="28"/>
        </w:rPr>
      </w:pPr>
      <w:r>
        <w:rPr>
          <w:szCs w:val="28"/>
        </w:rPr>
        <w:t>Компетенции (индикаторы): УК-1.</w:t>
      </w:r>
    </w:p>
    <w:p w14:paraId="5F528A89" w14:textId="77777777" w:rsidR="00FC08DE" w:rsidRDefault="00FC08DE" w:rsidP="00FC08DE"/>
    <w:p w14:paraId="7C999DD5" w14:textId="77777777" w:rsidR="00FC08DE" w:rsidRDefault="00FC08DE" w:rsidP="00FC08DE">
      <w:r>
        <w:t>7. Какая из задач не имеет аналитической модели?</w:t>
      </w:r>
    </w:p>
    <w:p w14:paraId="2C48DC15" w14:textId="77777777" w:rsidR="00FC08DE" w:rsidRDefault="00FC08DE" w:rsidP="00FC08DE">
      <w:r>
        <w:t>А) поиск оптимального раскроя листа фанеры</w:t>
      </w:r>
    </w:p>
    <w:p w14:paraId="022FD418" w14:textId="77777777" w:rsidR="00FC08DE" w:rsidRDefault="00FC08DE" w:rsidP="00FC08DE">
      <w:r>
        <w:t>Б) демодуляция аналогового сигнала</w:t>
      </w:r>
    </w:p>
    <w:p w14:paraId="7FE8549D" w14:textId="77777777" w:rsidR="00FC08DE" w:rsidRDefault="00FC08DE" w:rsidP="00FC08DE">
      <w:r>
        <w:t>В) расчет расхода топлива по заданной формуле</w:t>
      </w:r>
    </w:p>
    <w:p w14:paraId="0F02F836" w14:textId="77777777" w:rsidR="00FC08DE" w:rsidRDefault="00FC08DE" w:rsidP="00FC08DE">
      <w:r>
        <w:t>Г) распознавание текста</w:t>
      </w:r>
    </w:p>
    <w:p w14:paraId="7FF8ECAE" w14:textId="77777777" w:rsidR="00FC08DE" w:rsidRDefault="00FC08DE" w:rsidP="00FC08DE">
      <w:r>
        <w:t>Правильный ответ: Г</w:t>
      </w:r>
    </w:p>
    <w:p w14:paraId="413F0B36" w14:textId="77777777" w:rsidR="00E36C0A" w:rsidRDefault="00E36C0A" w:rsidP="00E36C0A">
      <w:pPr>
        <w:rPr>
          <w:szCs w:val="28"/>
        </w:rPr>
      </w:pPr>
      <w:r>
        <w:rPr>
          <w:szCs w:val="28"/>
        </w:rPr>
        <w:t>Компетенции (индикаторы): УК-1.</w:t>
      </w:r>
    </w:p>
    <w:p w14:paraId="1A0484E0" w14:textId="77777777" w:rsidR="00FC08DE" w:rsidRDefault="00FC08DE" w:rsidP="00FC08DE"/>
    <w:p w14:paraId="3A6A44C4" w14:textId="77777777" w:rsidR="00FC08DE" w:rsidRDefault="00FC08DE" w:rsidP="00FC08DE">
      <w:r>
        <w:t>8. Какая математическая модель не относится к стохастическим?</w:t>
      </w:r>
    </w:p>
    <w:p w14:paraId="19DCE04F" w14:textId="77777777" w:rsidR="00FC08DE" w:rsidRDefault="00FC08DE" w:rsidP="00FC08DE">
      <w:r>
        <w:t>А) идеальный газ</w:t>
      </w:r>
    </w:p>
    <w:p w14:paraId="4995E6A7" w14:textId="77777777" w:rsidR="00FC08DE" w:rsidRDefault="00FC08DE" w:rsidP="00FC08DE">
      <w:r>
        <w:t>Б) квантовый осциллятор</w:t>
      </w:r>
    </w:p>
    <w:p w14:paraId="16BE781A" w14:textId="77777777" w:rsidR="00FC08DE" w:rsidRDefault="00FC08DE" w:rsidP="00FC08DE">
      <w:r>
        <w:t>В) материальная точка</w:t>
      </w:r>
    </w:p>
    <w:p w14:paraId="24123259" w14:textId="77777777" w:rsidR="00FC08DE" w:rsidRDefault="00FC08DE" w:rsidP="00FC08DE">
      <w:r>
        <w:t>Г) ни одна из предложенных</w:t>
      </w:r>
    </w:p>
    <w:p w14:paraId="69223CF2" w14:textId="77777777" w:rsidR="00FC08DE" w:rsidRDefault="00FC08DE" w:rsidP="00FC08DE">
      <w:r>
        <w:t>Правильный ответ: В</w:t>
      </w:r>
    </w:p>
    <w:p w14:paraId="364FFD8F" w14:textId="77777777" w:rsidR="00E36C0A" w:rsidRDefault="00E36C0A" w:rsidP="00E36C0A">
      <w:pPr>
        <w:rPr>
          <w:szCs w:val="28"/>
        </w:rPr>
      </w:pPr>
      <w:r>
        <w:rPr>
          <w:szCs w:val="28"/>
        </w:rPr>
        <w:t>Компетенции (индикаторы): УК-1.</w:t>
      </w:r>
    </w:p>
    <w:p w14:paraId="61EE840F" w14:textId="77777777" w:rsidR="00FC08DE" w:rsidRDefault="00FC08DE" w:rsidP="00FC08DE"/>
    <w:p w14:paraId="164D2F62" w14:textId="77777777" w:rsidR="00FC08DE" w:rsidRDefault="00FC08DE" w:rsidP="00FC08DE">
      <w:r>
        <w:t>9. Материальная точка это не только математическая, но и</w:t>
      </w:r>
    </w:p>
    <w:p w14:paraId="2A1F86B7" w14:textId="77777777" w:rsidR="00FC08DE" w:rsidRDefault="00FC08DE" w:rsidP="00FC08DE">
      <w:r>
        <w:t xml:space="preserve">А) натурная модель </w:t>
      </w:r>
    </w:p>
    <w:p w14:paraId="167FD23B" w14:textId="77777777" w:rsidR="00FC08DE" w:rsidRDefault="00FC08DE" w:rsidP="00FC08DE">
      <w:r>
        <w:lastRenderedPageBreak/>
        <w:t xml:space="preserve">Б) физическая модель </w:t>
      </w:r>
    </w:p>
    <w:p w14:paraId="40B0DA4E" w14:textId="77777777" w:rsidR="00FC08DE" w:rsidRDefault="00FC08DE" w:rsidP="00FC08DE">
      <w:r>
        <w:t xml:space="preserve">В) наглядная модель </w:t>
      </w:r>
    </w:p>
    <w:p w14:paraId="5BB3B701" w14:textId="77777777" w:rsidR="00FC08DE" w:rsidRDefault="00FC08DE" w:rsidP="00FC08DE">
      <w:r>
        <w:t xml:space="preserve">Г) знаковая модель </w:t>
      </w:r>
    </w:p>
    <w:p w14:paraId="188084F2" w14:textId="77777777" w:rsidR="00FC08DE" w:rsidRDefault="00FC08DE" w:rsidP="00FC08DE">
      <w:r>
        <w:t>Правильный ответ: В</w:t>
      </w:r>
    </w:p>
    <w:p w14:paraId="72CE541D" w14:textId="77777777" w:rsidR="00E36C0A" w:rsidRDefault="00E36C0A" w:rsidP="00E36C0A">
      <w:pPr>
        <w:rPr>
          <w:szCs w:val="28"/>
        </w:rPr>
      </w:pPr>
      <w:r>
        <w:rPr>
          <w:szCs w:val="28"/>
        </w:rPr>
        <w:t>Компетенции (индикаторы): УК-1.</w:t>
      </w:r>
    </w:p>
    <w:p w14:paraId="5D38727D" w14:textId="77777777" w:rsidR="00FC08DE" w:rsidRDefault="00FC08DE" w:rsidP="00FC08DE"/>
    <w:p w14:paraId="598CFDF9" w14:textId="77777777" w:rsidR="00FC08DE" w:rsidRDefault="00FC08DE" w:rsidP="00FC08DE">
      <w:r>
        <w:t>10. Какое максимальное количество моделей одного объекта можно составить?</w:t>
      </w:r>
    </w:p>
    <w:p w14:paraId="10F82E20" w14:textId="77777777" w:rsidR="00FC08DE" w:rsidRDefault="00FC08DE" w:rsidP="00FC08DE">
      <w:r>
        <w:t>А) любое количество</w:t>
      </w:r>
    </w:p>
    <w:p w14:paraId="1C0E2DFC" w14:textId="77777777" w:rsidR="00FC08DE" w:rsidRDefault="00FC08DE" w:rsidP="00FC08DE">
      <w:r>
        <w:t>Б) 1</w:t>
      </w:r>
    </w:p>
    <w:p w14:paraId="6706E467" w14:textId="77777777" w:rsidR="00FC08DE" w:rsidRDefault="00FC08DE" w:rsidP="00FC08DE">
      <w:r>
        <w:t>В) 3</w:t>
      </w:r>
    </w:p>
    <w:p w14:paraId="0E7524AE" w14:textId="77777777" w:rsidR="00FC08DE" w:rsidRDefault="00FC08DE" w:rsidP="00FC08DE">
      <w:r>
        <w:t>Г) 7</w:t>
      </w:r>
    </w:p>
    <w:p w14:paraId="3F0CD1D8" w14:textId="77777777" w:rsidR="00FC08DE" w:rsidRDefault="00FC08DE" w:rsidP="00FC08DE">
      <w:r>
        <w:t>Правильный ответ: А</w:t>
      </w:r>
    </w:p>
    <w:p w14:paraId="798B926C" w14:textId="77777777" w:rsidR="00E36C0A" w:rsidRDefault="00E36C0A" w:rsidP="00E36C0A">
      <w:pPr>
        <w:rPr>
          <w:szCs w:val="28"/>
        </w:rPr>
      </w:pPr>
      <w:r>
        <w:rPr>
          <w:szCs w:val="28"/>
        </w:rPr>
        <w:t>Компетенции (индикаторы): УК-1.</w:t>
      </w:r>
    </w:p>
    <w:p w14:paraId="193B61F7" w14:textId="77777777" w:rsidR="00FC08DE" w:rsidRDefault="00FC08DE" w:rsidP="00FC08DE"/>
    <w:p w14:paraId="162A091D" w14:textId="77777777" w:rsidR="00FC08DE" w:rsidRDefault="00FC08DE" w:rsidP="00FC08DE">
      <w:r>
        <w:t>11. Какие модели входят в состав идеальных математических моделей?</w:t>
      </w:r>
    </w:p>
    <w:p w14:paraId="65AC62D8" w14:textId="77777777" w:rsidR="00FC08DE" w:rsidRDefault="00FC08DE" w:rsidP="00FC08DE">
      <w:r>
        <w:t>А) аналитические, функциональные, имитационные, комбинированные</w:t>
      </w:r>
    </w:p>
    <w:p w14:paraId="2158D2FC" w14:textId="77777777" w:rsidR="00FC08DE" w:rsidRDefault="00FC08DE" w:rsidP="00FC08DE">
      <w:r>
        <w:t>Б) аналоговые, структурные, геометрические, графические, цифровые и кибернетические</w:t>
      </w:r>
    </w:p>
    <w:p w14:paraId="67A2D134" w14:textId="77777777" w:rsidR="00FC08DE" w:rsidRDefault="00FC08DE" w:rsidP="00FC08DE">
      <w:r>
        <w:t xml:space="preserve">В) символы, алфавит, языки программирования, упорядоченная запись, топологическая запись, сетевое представление </w:t>
      </w:r>
    </w:p>
    <w:p w14:paraId="6C40B8EA" w14:textId="77777777" w:rsidR="00FC08DE" w:rsidRDefault="00FC08DE" w:rsidP="00FC08DE">
      <w:r>
        <w:t>Г) нет правильного ответа</w:t>
      </w:r>
    </w:p>
    <w:p w14:paraId="0A02E0F9" w14:textId="77777777" w:rsidR="00FC08DE" w:rsidRDefault="00FC08DE" w:rsidP="00FC08DE">
      <w:r>
        <w:t>Правильный ответ: А</w:t>
      </w:r>
    </w:p>
    <w:p w14:paraId="1E2A50CC" w14:textId="77777777" w:rsidR="00E36C0A" w:rsidRDefault="00E36C0A" w:rsidP="00E36C0A">
      <w:pPr>
        <w:rPr>
          <w:szCs w:val="28"/>
        </w:rPr>
      </w:pPr>
      <w:r>
        <w:rPr>
          <w:szCs w:val="28"/>
        </w:rPr>
        <w:t>Компетенции (индикаторы): УК-1.</w:t>
      </w:r>
    </w:p>
    <w:p w14:paraId="0355E62D" w14:textId="77777777" w:rsidR="00FC08DE" w:rsidRDefault="00FC08DE" w:rsidP="00FC08DE"/>
    <w:p w14:paraId="116BED3F" w14:textId="77777777" w:rsidR="00FC08DE" w:rsidRDefault="00FC08DE" w:rsidP="00FC08DE">
      <w:r>
        <w:t>12. В чем заключается построение математической модели?</w:t>
      </w:r>
    </w:p>
    <w:p w14:paraId="74793365" w14:textId="77777777" w:rsidR="00FC08DE" w:rsidRDefault="00FC08DE" w:rsidP="00FC08DE">
      <w:r>
        <w:t>А) в определении связей между теми или иными процессами и явлениями, создании математического аппарата, позволяющего выразить количественно и качественно связь между теми или иными процессами и явлениями, между интересующими специалиста математическими величинами, и факторами, влияющими на конечный результат</w:t>
      </w:r>
    </w:p>
    <w:p w14:paraId="68B59BA8" w14:textId="77777777" w:rsidR="00FC08DE" w:rsidRDefault="00FC08DE" w:rsidP="00FC08DE">
      <w:r>
        <w:t>Б) в определении связей между теми или иными процессами и явлениями, создании математического аппарата, позволяющего выразить количественно связь между теми или иными процессами и явлениями, между интересующими специалиста физическими величинами, и факторами, влияющими на конечный результат</w:t>
      </w:r>
    </w:p>
    <w:p w14:paraId="1A216083" w14:textId="77777777" w:rsidR="00FC08DE" w:rsidRDefault="00FC08DE" w:rsidP="00FC08DE">
      <w:r>
        <w:t>В) в определении связей между теми или иными процессами и явлениями, создании математического аппарата, позволяющего выразить количественно связь между теми или иными процессами и явлениями, между интересующими специалиста математическими величинами, и факторами, влияющими на конечный результат</w:t>
      </w:r>
    </w:p>
    <w:p w14:paraId="0D804B53" w14:textId="77777777" w:rsidR="00FC08DE" w:rsidRDefault="00FC08DE" w:rsidP="00FC08DE">
      <w:r>
        <w:t xml:space="preserve">Г) в определении связей между теми или иными процессами и явлениями, создании математического аппарата, позволяющего выразить количественно и качественно связь между теми или иными процессами и явлениями, между </w:t>
      </w:r>
      <w:r>
        <w:lastRenderedPageBreak/>
        <w:t>интересующими специалиста физическими величинами, и факторами, влияющими на конечный результат</w:t>
      </w:r>
    </w:p>
    <w:p w14:paraId="0DD65871" w14:textId="77777777" w:rsidR="00FC08DE" w:rsidRDefault="00FC08DE" w:rsidP="00FC08DE">
      <w:r>
        <w:t>Правильный ответ: Г</w:t>
      </w:r>
    </w:p>
    <w:p w14:paraId="3517DE42" w14:textId="77777777" w:rsidR="00E36C0A" w:rsidRDefault="00E36C0A" w:rsidP="00E36C0A">
      <w:pPr>
        <w:rPr>
          <w:szCs w:val="28"/>
        </w:rPr>
      </w:pPr>
      <w:r>
        <w:rPr>
          <w:szCs w:val="28"/>
        </w:rPr>
        <w:t>Компетенции (индикаторы): УК-1.</w:t>
      </w:r>
    </w:p>
    <w:p w14:paraId="1FAF9928" w14:textId="77777777" w:rsidR="00FC08DE" w:rsidRDefault="00FC08DE" w:rsidP="00FC08DE"/>
    <w:p w14:paraId="2E93553F" w14:textId="77777777" w:rsidR="00FC08DE" w:rsidRDefault="00FC08DE" w:rsidP="00FC08DE">
      <w:r>
        <w:t>13. Какие группы математических моделей не являются результатом распределения моделей по их поведению во времени?</w:t>
      </w:r>
    </w:p>
    <w:p w14:paraId="653A10D3" w14:textId="77777777" w:rsidR="00FC08DE" w:rsidRDefault="00FC08DE" w:rsidP="00FC08DE">
      <w:r>
        <w:t>А) статические, динамические</w:t>
      </w:r>
    </w:p>
    <w:p w14:paraId="7FA45EAB" w14:textId="77777777" w:rsidR="00FC08DE" w:rsidRDefault="00FC08DE" w:rsidP="00FC08DE">
      <w:r>
        <w:t>Б) динамические, изоморфные</w:t>
      </w:r>
    </w:p>
    <w:p w14:paraId="5FD0B52A" w14:textId="77777777" w:rsidR="00FC08DE" w:rsidRDefault="00FC08DE" w:rsidP="00FC08DE">
      <w:r>
        <w:t xml:space="preserve">В) изоморфные, динамические  </w:t>
      </w:r>
    </w:p>
    <w:p w14:paraId="64C2ED96" w14:textId="77777777" w:rsidR="00FC08DE" w:rsidRDefault="00FC08DE" w:rsidP="00FC08DE">
      <w:r>
        <w:t>Г) непрерывные, изоморфные</w:t>
      </w:r>
    </w:p>
    <w:p w14:paraId="252191D3" w14:textId="77777777" w:rsidR="00FC08DE" w:rsidRDefault="00FC08DE" w:rsidP="00FC08DE">
      <w:r>
        <w:t>Правильный ответ: Г</w:t>
      </w:r>
    </w:p>
    <w:p w14:paraId="11DD3E16" w14:textId="77777777" w:rsidR="00E36C0A" w:rsidRDefault="00E36C0A" w:rsidP="00E36C0A">
      <w:pPr>
        <w:rPr>
          <w:szCs w:val="28"/>
        </w:rPr>
      </w:pPr>
      <w:r>
        <w:rPr>
          <w:szCs w:val="28"/>
        </w:rPr>
        <w:t>Компетенции (индикаторы): УК-1.</w:t>
      </w:r>
    </w:p>
    <w:p w14:paraId="2E29965E" w14:textId="77777777" w:rsidR="00FC08DE" w:rsidRDefault="00FC08DE" w:rsidP="00FC08DE"/>
    <w:p w14:paraId="0C7A5903" w14:textId="77777777" w:rsidR="00FC08DE" w:rsidRDefault="00FC08DE" w:rsidP="00FC08DE">
      <w:r>
        <w:t>14. На какие группы можно разделить математические модели по степени их соответствия реальным объектам, процессам или системам?</w:t>
      </w:r>
    </w:p>
    <w:p w14:paraId="4CB578CB" w14:textId="77777777" w:rsidR="00FC08DE" w:rsidRDefault="00FC08DE" w:rsidP="00FC08DE">
      <w:r>
        <w:t>А) стохастические, изоморфные</w:t>
      </w:r>
    </w:p>
    <w:p w14:paraId="68E7E021" w14:textId="77777777" w:rsidR="00FC08DE" w:rsidRDefault="00FC08DE" w:rsidP="00FC08DE">
      <w:r>
        <w:t>Б) изоморфные, гомоморфные</w:t>
      </w:r>
    </w:p>
    <w:p w14:paraId="228E50C5" w14:textId="77777777" w:rsidR="00FC08DE" w:rsidRDefault="00FC08DE" w:rsidP="00FC08DE">
      <w:r>
        <w:t>В) детерминированные, стохастические</w:t>
      </w:r>
    </w:p>
    <w:p w14:paraId="48BD55EE" w14:textId="77777777" w:rsidR="00FC08DE" w:rsidRDefault="00FC08DE" w:rsidP="00FC08DE">
      <w:r>
        <w:t>Г) нет правильного ответа</w:t>
      </w:r>
    </w:p>
    <w:p w14:paraId="2296666D" w14:textId="77777777" w:rsidR="00FC08DE" w:rsidRDefault="00FC08DE" w:rsidP="00FC08DE">
      <w:r>
        <w:t>Правильный ответ: Б</w:t>
      </w:r>
    </w:p>
    <w:p w14:paraId="20CA69A6" w14:textId="77777777" w:rsidR="00E36C0A" w:rsidRDefault="00E36C0A" w:rsidP="00E36C0A">
      <w:pPr>
        <w:rPr>
          <w:szCs w:val="28"/>
        </w:rPr>
      </w:pPr>
      <w:r>
        <w:rPr>
          <w:szCs w:val="28"/>
        </w:rPr>
        <w:t>Компетенции (индикаторы): УК-1.</w:t>
      </w:r>
    </w:p>
    <w:p w14:paraId="124723B2" w14:textId="77777777" w:rsidR="00FC08DE" w:rsidRDefault="00FC08DE" w:rsidP="00FC08DE"/>
    <w:p w14:paraId="4E311125" w14:textId="77777777" w:rsidR="00FC08DE" w:rsidRDefault="00FC08DE" w:rsidP="00FC08DE">
      <w:r>
        <w:t>15. Как называется модель, если между ней и реальным объектом, процессом или системой существует полное поэлементное соответствие?</w:t>
      </w:r>
    </w:p>
    <w:p w14:paraId="4B6B9C18" w14:textId="77777777" w:rsidR="00FC08DE" w:rsidRDefault="00FC08DE" w:rsidP="00FC08DE">
      <w:r>
        <w:t>А) стохастическая</w:t>
      </w:r>
    </w:p>
    <w:p w14:paraId="7A5034E2" w14:textId="77777777" w:rsidR="00FC08DE" w:rsidRDefault="00FC08DE" w:rsidP="00FC08DE">
      <w:r>
        <w:t>Б) изоморфная</w:t>
      </w:r>
    </w:p>
    <w:p w14:paraId="7209BF14" w14:textId="77777777" w:rsidR="00FC08DE" w:rsidRDefault="00FC08DE" w:rsidP="00FC08DE">
      <w:r>
        <w:t>В) детерминированная</w:t>
      </w:r>
    </w:p>
    <w:p w14:paraId="7AF46191" w14:textId="77777777" w:rsidR="00FC08DE" w:rsidRDefault="00FC08DE" w:rsidP="00FC08DE">
      <w:r>
        <w:t>Г) гомоморфная</w:t>
      </w:r>
    </w:p>
    <w:p w14:paraId="0C4FE8E5" w14:textId="77777777" w:rsidR="00FC08DE" w:rsidRDefault="00FC08DE" w:rsidP="00FC08DE">
      <w:r>
        <w:t>Правильный ответ: Б</w:t>
      </w:r>
    </w:p>
    <w:p w14:paraId="2CFEA660" w14:textId="77777777" w:rsidR="00E36C0A" w:rsidRDefault="00E36C0A" w:rsidP="00E36C0A">
      <w:pPr>
        <w:rPr>
          <w:szCs w:val="28"/>
        </w:rPr>
      </w:pPr>
      <w:r>
        <w:rPr>
          <w:szCs w:val="28"/>
        </w:rPr>
        <w:t>Компетенции (индикаторы): УК-1.</w:t>
      </w:r>
    </w:p>
    <w:p w14:paraId="397E6F46" w14:textId="77777777" w:rsidR="00FC08DE" w:rsidRDefault="00FC08DE" w:rsidP="00FC08DE"/>
    <w:p w14:paraId="427F9C7B" w14:textId="77777777" w:rsidR="00FC08DE" w:rsidRDefault="00FC08DE" w:rsidP="00FC08DE">
      <w:r>
        <w:t>16. Какие характеристики объекта, процесса или системы устанавливаются на этапе выбора математической модели?</w:t>
      </w:r>
    </w:p>
    <w:p w14:paraId="34A30289" w14:textId="77777777" w:rsidR="00FC08DE" w:rsidRDefault="00FC08DE" w:rsidP="00FC08DE">
      <w:r>
        <w:t xml:space="preserve">А) дискретность, </w:t>
      </w:r>
      <w:proofErr w:type="spellStart"/>
      <w:r>
        <w:t>изоморфность</w:t>
      </w:r>
      <w:proofErr w:type="spellEnd"/>
    </w:p>
    <w:p w14:paraId="6CA5122A" w14:textId="77777777" w:rsidR="00FC08DE" w:rsidRDefault="00FC08DE" w:rsidP="00FC08DE">
      <w:r>
        <w:t>Б) линейность, стационарность</w:t>
      </w:r>
    </w:p>
    <w:p w14:paraId="13B6D1A4" w14:textId="77777777" w:rsidR="00FC08DE" w:rsidRDefault="00FC08DE" w:rsidP="00FC08DE">
      <w:r>
        <w:t xml:space="preserve">В) </w:t>
      </w:r>
      <w:proofErr w:type="spellStart"/>
      <w:r>
        <w:t>изоморфность</w:t>
      </w:r>
      <w:proofErr w:type="spellEnd"/>
      <w:r>
        <w:t>, линейность</w:t>
      </w:r>
    </w:p>
    <w:p w14:paraId="67954822" w14:textId="77777777" w:rsidR="00FC08DE" w:rsidRDefault="00FC08DE" w:rsidP="00FC08DE">
      <w:r>
        <w:t>Г) стационарность, дискретность</w:t>
      </w:r>
    </w:p>
    <w:p w14:paraId="64FD2C19" w14:textId="77777777" w:rsidR="00FC08DE" w:rsidRDefault="00FC08DE" w:rsidP="00FC08DE">
      <w:r>
        <w:t>Правильный ответ: Б</w:t>
      </w:r>
    </w:p>
    <w:p w14:paraId="6AE7BFDA" w14:textId="77777777" w:rsidR="00E36C0A" w:rsidRDefault="00E36C0A" w:rsidP="00E36C0A">
      <w:pPr>
        <w:rPr>
          <w:szCs w:val="28"/>
        </w:rPr>
      </w:pPr>
      <w:r>
        <w:rPr>
          <w:szCs w:val="28"/>
        </w:rPr>
        <w:t>Компетенции (индикаторы): УК-1.</w:t>
      </w:r>
    </w:p>
    <w:p w14:paraId="70302636" w14:textId="77777777" w:rsidR="00FC08DE" w:rsidRDefault="00FC08DE" w:rsidP="00FC08DE"/>
    <w:p w14:paraId="0236E706" w14:textId="77777777" w:rsidR="00FC08DE" w:rsidRDefault="00FC08DE" w:rsidP="00FC08DE">
      <w:r>
        <w:t>17. Посредством каких конструкций, математические модели описывают основные свойства объекта, процесса или системы, его параметры, внутренние и внешние связи?</w:t>
      </w:r>
    </w:p>
    <w:p w14:paraId="0F4978F8" w14:textId="77777777" w:rsidR="00FC08DE" w:rsidRDefault="00FC08DE" w:rsidP="00FC08DE">
      <w:r>
        <w:lastRenderedPageBreak/>
        <w:t xml:space="preserve">А) логико-математических конструкций </w:t>
      </w:r>
    </w:p>
    <w:p w14:paraId="10B286E2" w14:textId="77777777" w:rsidR="00FC08DE" w:rsidRDefault="00FC08DE" w:rsidP="00FC08DE">
      <w:r>
        <w:t xml:space="preserve">Б) статистических конструкций </w:t>
      </w:r>
    </w:p>
    <w:p w14:paraId="2BED4CD7" w14:textId="77777777" w:rsidR="00FC08DE" w:rsidRDefault="00FC08DE" w:rsidP="00FC08DE">
      <w:r>
        <w:t xml:space="preserve">В) вероятностных конструкций </w:t>
      </w:r>
    </w:p>
    <w:p w14:paraId="49A9AB8C" w14:textId="77777777" w:rsidR="00FC08DE" w:rsidRDefault="00FC08DE" w:rsidP="00FC08DE">
      <w:r>
        <w:t>Г) нет правильного ответа</w:t>
      </w:r>
    </w:p>
    <w:p w14:paraId="0D26F2BA" w14:textId="77777777" w:rsidR="00FC08DE" w:rsidRDefault="00FC08DE" w:rsidP="00FC08DE">
      <w:r>
        <w:t>Правильный ответ: А</w:t>
      </w:r>
    </w:p>
    <w:p w14:paraId="47A59BB1" w14:textId="77777777" w:rsidR="00E36C0A" w:rsidRDefault="00E36C0A" w:rsidP="00E36C0A">
      <w:pPr>
        <w:rPr>
          <w:szCs w:val="28"/>
        </w:rPr>
      </w:pPr>
      <w:r>
        <w:rPr>
          <w:szCs w:val="28"/>
        </w:rPr>
        <w:t>Компетенции (индикаторы): УК-1.</w:t>
      </w:r>
    </w:p>
    <w:p w14:paraId="234EAAD7" w14:textId="77777777" w:rsidR="00FC08DE" w:rsidRDefault="00FC08DE" w:rsidP="00FC08DE"/>
    <w:p w14:paraId="1BFCC376" w14:textId="77777777" w:rsidR="00FC08DE" w:rsidRDefault="00FC08DE" w:rsidP="00FC08DE">
      <w:r>
        <w:t>18. Что не входит в предмет математического моделирования?</w:t>
      </w:r>
    </w:p>
    <w:p w14:paraId="4AE3590A" w14:textId="77777777" w:rsidR="00FC08DE" w:rsidRDefault="00FC08DE" w:rsidP="00FC08DE">
      <w:r>
        <w:t xml:space="preserve">А) построение алгоритма, моделирующего поведение объекта (системы) </w:t>
      </w:r>
    </w:p>
    <w:p w14:paraId="0EDB9FF0" w14:textId="77777777" w:rsidR="00FC08DE" w:rsidRDefault="00FC08DE" w:rsidP="00FC08DE">
      <w:r>
        <w:t xml:space="preserve">Б) корректировка построенной модели </w:t>
      </w:r>
    </w:p>
    <w:p w14:paraId="1A9382B8" w14:textId="77777777" w:rsidR="00FC08DE" w:rsidRDefault="00FC08DE" w:rsidP="00FC08DE">
      <w:r>
        <w:t xml:space="preserve">В) поиск закономерностей поведения объекта (системы) </w:t>
      </w:r>
    </w:p>
    <w:p w14:paraId="280AA017" w14:textId="77777777" w:rsidR="00FC08DE" w:rsidRDefault="00FC08DE" w:rsidP="00FC08DE">
      <w:r>
        <w:t xml:space="preserve">Г) построение натурной модели </w:t>
      </w:r>
    </w:p>
    <w:p w14:paraId="3AAC64A1" w14:textId="77777777" w:rsidR="00FC08DE" w:rsidRDefault="00FC08DE" w:rsidP="00FC08DE">
      <w:r>
        <w:t>Правильный ответ: Г</w:t>
      </w:r>
    </w:p>
    <w:p w14:paraId="65BA576F" w14:textId="77777777" w:rsidR="00E36C0A" w:rsidRDefault="00E36C0A" w:rsidP="00E36C0A">
      <w:pPr>
        <w:rPr>
          <w:szCs w:val="28"/>
        </w:rPr>
      </w:pPr>
      <w:r>
        <w:rPr>
          <w:szCs w:val="28"/>
        </w:rPr>
        <w:t>Компетенции (индикаторы): УК-1.</w:t>
      </w:r>
    </w:p>
    <w:p w14:paraId="649CA32C" w14:textId="77777777" w:rsidR="00FC08DE" w:rsidRDefault="00FC08DE" w:rsidP="00FC08DE">
      <w:r>
        <w:t xml:space="preserve"> </w:t>
      </w:r>
    </w:p>
    <w:p w14:paraId="682CC419" w14:textId="77777777" w:rsidR="00FC08DE" w:rsidRDefault="00FC08DE" w:rsidP="00FC08DE">
      <w:r>
        <w:t>19. Какая задача не поддается точному решению на ПК в виде формул?</w:t>
      </w:r>
    </w:p>
    <w:p w14:paraId="186BE041" w14:textId="77777777" w:rsidR="00FC08DE" w:rsidRDefault="00FC08DE" w:rsidP="00FC08DE">
      <w:r>
        <w:t xml:space="preserve">А) интегральное уравнение 1-го порядка </w:t>
      </w:r>
    </w:p>
    <w:p w14:paraId="7D86EA09" w14:textId="77777777" w:rsidR="00FC08DE" w:rsidRDefault="00FC08DE" w:rsidP="00FC08DE">
      <w:r>
        <w:t xml:space="preserve">Б) дифференциально-интегральная система уравнений </w:t>
      </w:r>
    </w:p>
    <w:p w14:paraId="3BCD65F6" w14:textId="77777777" w:rsidR="00FC08DE" w:rsidRDefault="00FC08DE" w:rsidP="00FC08DE">
      <w:r>
        <w:t xml:space="preserve">В) система нелинейных уравнений </w:t>
      </w:r>
    </w:p>
    <w:p w14:paraId="51CD7099" w14:textId="77777777" w:rsidR="00FC08DE" w:rsidRDefault="00FC08DE" w:rsidP="00FC08DE">
      <w:r>
        <w:t xml:space="preserve">Г) все указанные поддаются </w:t>
      </w:r>
    </w:p>
    <w:p w14:paraId="51657C71" w14:textId="77777777" w:rsidR="00FC08DE" w:rsidRDefault="00FC08DE" w:rsidP="00FC08DE">
      <w:r>
        <w:t>Правильный ответ: Г</w:t>
      </w:r>
    </w:p>
    <w:p w14:paraId="1CB310D4" w14:textId="77777777" w:rsidR="00E36C0A" w:rsidRDefault="00E36C0A" w:rsidP="00E36C0A">
      <w:pPr>
        <w:rPr>
          <w:szCs w:val="28"/>
        </w:rPr>
      </w:pPr>
      <w:r>
        <w:rPr>
          <w:szCs w:val="28"/>
        </w:rPr>
        <w:t>Компетенции (индикаторы): УК-1.</w:t>
      </w:r>
    </w:p>
    <w:p w14:paraId="39ABC359" w14:textId="77777777" w:rsidR="00FC08DE" w:rsidRDefault="00FC08DE" w:rsidP="00FC08DE"/>
    <w:p w14:paraId="0D71EE4C" w14:textId="77777777" w:rsidR="00FC08DE" w:rsidRDefault="00FC08DE" w:rsidP="00FC08DE">
      <w:r>
        <w:t>20. Для чего могут применяться результаты проверки адекватности математической модели и реального объекта, процесса или системы?</w:t>
      </w:r>
    </w:p>
    <w:p w14:paraId="66CF9F97" w14:textId="77777777" w:rsidR="00FC08DE" w:rsidRDefault="00FC08DE" w:rsidP="00FC08DE">
      <w:r>
        <w:t>А) только для корректировки математической модели</w:t>
      </w:r>
    </w:p>
    <w:p w14:paraId="462A56B8" w14:textId="77777777" w:rsidR="00FC08DE" w:rsidRDefault="00FC08DE" w:rsidP="00FC08DE">
      <w:r>
        <w:t>Б) только для решения вопроса о применимости построенной математической модели</w:t>
      </w:r>
    </w:p>
    <w:p w14:paraId="614DBC24" w14:textId="77777777" w:rsidR="00FC08DE" w:rsidRDefault="00FC08DE" w:rsidP="00FC08DE">
      <w:r>
        <w:t>В) для корректировки математической модели или для решения вопроса о применимости построенной математической модели</w:t>
      </w:r>
    </w:p>
    <w:p w14:paraId="7E378F1C" w14:textId="77777777" w:rsidR="00FC08DE" w:rsidRDefault="00FC08DE" w:rsidP="00FC08DE">
      <w:r>
        <w:t>Г) нет правильного ответа</w:t>
      </w:r>
    </w:p>
    <w:p w14:paraId="347A23CD" w14:textId="52DCBAB9" w:rsidR="00FC08DE" w:rsidRDefault="00FC08DE" w:rsidP="00FC08DE">
      <w:r>
        <w:t>Правильный ответ: В</w:t>
      </w:r>
    </w:p>
    <w:p w14:paraId="1163F3AB" w14:textId="77777777" w:rsidR="00E36C0A" w:rsidRDefault="00E36C0A" w:rsidP="00E36C0A">
      <w:pPr>
        <w:rPr>
          <w:szCs w:val="28"/>
        </w:rPr>
      </w:pPr>
      <w:r>
        <w:rPr>
          <w:szCs w:val="28"/>
        </w:rPr>
        <w:t>Компетенции (индикаторы): УК-1.</w:t>
      </w:r>
    </w:p>
    <w:p w14:paraId="14B2F55C" w14:textId="77777777" w:rsidR="00D05BBC" w:rsidRPr="0092015D" w:rsidRDefault="00D05BBC" w:rsidP="0092015D"/>
    <w:p w14:paraId="2CB15910" w14:textId="71B8601C" w:rsidR="00874B3E" w:rsidRDefault="00874B3E" w:rsidP="00840510">
      <w:pPr>
        <w:pStyle w:val="4"/>
      </w:pPr>
      <w:r>
        <w:t>Задания закрытого типа на установление соответствия</w:t>
      </w:r>
    </w:p>
    <w:p w14:paraId="54E14837" w14:textId="4442CC50" w:rsidR="00721A69" w:rsidRDefault="00721A69" w:rsidP="00721A69">
      <w:r>
        <w:t>1. Установите правильное соответствие.</w:t>
      </w:r>
      <w:r w:rsidR="00EE5F03">
        <w:t xml:space="preserve"> </w:t>
      </w:r>
      <w:r>
        <w:t>Каждому элементу левого столбца соответствует только один элемент правого столбца.</w:t>
      </w:r>
    </w:p>
    <w:p w14:paraId="2F2D3600" w14:textId="5B617DAD" w:rsidR="00FC08DE" w:rsidRDefault="00FC08DE" w:rsidP="00721A69">
      <w:r w:rsidRPr="00FC08DE">
        <w:t>Установите соответствие типа модели СМО её характеристике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0"/>
        <w:gridCol w:w="2385"/>
        <w:gridCol w:w="512"/>
        <w:gridCol w:w="6180"/>
      </w:tblGrid>
      <w:tr w:rsidR="00721A69" w14:paraId="5A653D5C" w14:textId="77777777" w:rsidTr="00A766CA">
        <w:tc>
          <w:tcPr>
            <w:tcW w:w="562" w:type="dxa"/>
          </w:tcPr>
          <w:p w14:paraId="28EFD086" w14:textId="3429BA35" w:rsidR="00721A69" w:rsidRDefault="00721A69" w:rsidP="00721A69">
            <w:pPr>
              <w:ind w:firstLine="0"/>
            </w:pPr>
            <w:r>
              <w:t>1)</w:t>
            </w:r>
          </w:p>
        </w:tc>
        <w:tc>
          <w:tcPr>
            <w:tcW w:w="2410" w:type="dxa"/>
          </w:tcPr>
          <w:p w14:paraId="131F6D37" w14:textId="261ABB24" w:rsidR="00721A69" w:rsidRDefault="009B0FE2" w:rsidP="00721A69">
            <w:pPr>
              <w:ind w:firstLine="0"/>
            </w:pPr>
            <m:oMathPara>
              <m:oMath>
                <m:r>
                  <w:rPr>
                    <w:rFonts w:ascii="Cambria Math" w:hAnsi="Cambria Math"/>
                  </w:rPr>
                  <m:t>M</m:t>
                </m:r>
                <m:r>
                  <w:rPr>
                    <w:rFonts w:ascii="Cambria Math" w:hAnsi="Cambria Math"/>
                    <w:lang w:val="en-US"/>
                  </w:rPr>
                  <m:t xml:space="preserve"> / M / 1</m:t>
                </m:r>
              </m:oMath>
            </m:oMathPara>
          </w:p>
        </w:tc>
        <w:tc>
          <w:tcPr>
            <w:tcW w:w="425" w:type="dxa"/>
          </w:tcPr>
          <w:p w14:paraId="37AD83DD" w14:textId="588EF96C" w:rsidR="00721A69" w:rsidRDefault="00721A69" w:rsidP="00721A69">
            <w:pPr>
              <w:ind w:firstLine="0"/>
            </w:pPr>
            <w:r>
              <w:t>А)</w:t>
            </w:r>
          </w:p>
        </w:tc>
        <w:tc>
          <w:tcPr>
            <w:tcW w:w="6230" w:type="dxa"/>
          </w:tcPr>
          <w:p w14:paraId="16A8878F" w14:textId="72A9A6F3" w:rsidR="00721A69" w:rsidRDefault="009B0FE2" w:rsidP="00721A69">
            <w:pPr>
              <w:ind w:firstLine="0"/>
            </w:pPr>
            <w:r w:rsidRPr="009B0FE2">
              <w:t>Модель имеет два устройства обслуживания; процессы распределения времени поступления и обслуживания являются детерминированными.</w:t>
            </w:r>
          </w:p>
        </w:tc>
      </w:tr>
      <w:tr w:rsidR="00721A69" w14:paraId="11499CAA" w14:textId="77777777" w:rsidTr="00A766CA">
        <w:tc>
          <w:tcPr>
            <w:tcW w:w="562" w:type="dxa"/>
          </w:tcPr>
          <w:p w14:paraId="78EFC60A" w14:textId="0F318647" w:rsidR="00721A69" w:rsidRDefault="00721A69" w:rsidP="00721A69">
            <w:pPr>
              <w:ind w:firstLine="0"/>
            </w:pPr>
            <w:r>
              <w:t>2)</w:t>
            </w:r>
          </w:p>
        </w:tc>
        <w:tc>
          <w:tcPr>
            <w:tcW w:w="2410" w:type="dxa"/>
          </w:tcPr>
          <w:p w14:paraId="218D62BF" w14:textId="26F38259" w:rsidR="00721A69" w:rsidRPr="009B0FE2" w:rsidRDefault="009B0FE2" w:rsidP="00721A69">
            <w:pPr>
              <w:ind w:firstLine="0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D / D / 2</m:t>
                </m:r>
              </m:oMath>
            </m:oMathPara>
          </w:p>
        </w:tc>
        <w:tc>
          <w:tcPr>
            <w:tcW w:w="425" w:type="dxa"/>
          </w:tcPr>
          <w:p w14:paraId="48120FA1" w14:textId="2333379E" w:rsidR="00721A69" w:rsidRDefault="00721A69" w:rsidP="00721A69">
            <w:pPr>
              <w:ind w:firstLine="0"/>
            </w:pPr>
            <w:r>
              <w:t>Б)</w:t>
            </w:r>
          </w:p>
        </w:tc>
        <w:tc>
          <w:tcPr>
            <w:tcW w:w="6230" w:type="dxa"/>
          </w:tcPr>
          <w:p w14:paraId="77EE6FF2" w14:textId="4EEBDA14" w:rsidR="00721A69" w:rsidRDefault="009B0FE2" w:rsidP="00721A69">
            <w:pPr>
              <w:ind w:firstLine="0"/>
            </w:pPr>
            <w:r w:rsidRPr="009B0FE2">
              <w:t xml:space="preserve">Модель имеет одно устройство обслуживания; процесс распределения времени поступления </w:t>
            </w:r>
            <w:r w:rsidRPr="009B0FE2">
              <w:lastRenderedPageBreak/>
              <w:t>является марковским, а процесс обслуживания – с любым распределением.</w:t>
            </w:r>
          </w:p>
        </w:tc>
      </w:tr>
      <w:tr w:rsidR="00721A69" w14:paraId="320DF219" w14:textId="77777777" w:rsidTr="00A766CA">
        <w:tc>
          <w:tcPr>
            <w:tcW w:w="562" w:type="dxa"/>
          </w:tcPr>
          <w:p w14:paraId="500BE213" w14:textId="5F690F77" w:rsidR="00721A69" w:rsidRDefault="00721A69" w:rsidP="00721A69">
            <w:pPr>
              <w:ind w:firstLine="0"/>
            </w:pPr>
            <w:r>
              <w:lastRenderedPageBreak/>
              <w:t>3)</w:t>
            </w:r>
          </w:p>
        </w:tc>
        <w:tc>
          <w:tcPr>
            <w:tcW w:w="2410" w:type="dxa"/>
          </w:tcPr>
          <w:p w14:paraId="72ECD535" w14:textId="2DE54E0F" w:rsidR="00721A69" w:rsidRPr="009B0FE2" w:rsidRDefault="009B0FE2" w:rsidP="00721A69">
            <w:pPr>
              <w:ind w:firstLine="0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M /G / 1</m:t>
                </m:r>
              </m:oMath>
            </m:oMathPara>
          </w:p>
        </w:tc>
        <w:tc>
          <w:tcPr>
            <w:tcW w:w="425" w:type="dxa"/>
          </w:tcPr>
          <w:p w14:paraId="02BC3816" w14:textId="5AEF0EEE" w:rsidR="00721A69" w:rsidRDefault="00721A69" w:rsidP="00721A69">
            <w:pPr>
              <w:ind w:firstLine="0"/>
            </w:pPr>
            <w:r>
              <w:t>В)</w:t>
            </w:r>
          </w:p>
        </w:tc>
        <w:tc>
          <w:tcPr>
            <w:tcW w:w="6230" w:type="dxa"/>
          </w:tcPr>
          <w:p w14:paraId="09C051C7" w14:textId="382F3F19" w:rsidR="00721A69" w:rsidRDefault="009B0FE2" w:rsidP="00721A69">
            <w:pPr>
              <w:ind w:firstLine="0"/>
            </w:pPr>
            <w:r w:rsidRPr="009B0FE2">
              <w:t>Модель имеет два устройства обслуживания; процессы распределения времени поступления и обслуживания с любым распределением.</w:t>
            </w:r>
          </w:p>
        </w:tc>
      </w:tr>
      <w:tr w:rsidR="00721A69" w14:paraId="193087AB" w14:textId="77777777" w:rsidTr="00A766CA">
        <w:tc>
          <w:tcPr>
            <w:tcW w:w="562" w:type="dxa"/>
          </w:tcPr>
          <w:p w14:paraId="5C0D7965" w14:textId="2DF85BA0" w:rsidR="00721A69" w:rsidRDefault="00721A69" w:rsidP="00721A69">
            <w:pPr>
              <w:ind w:firstLine="0"/>
            </w:pPr>
            <w:r>
              <w:t>4)</w:t>
            </w:r>
          </w:p>
        </w:tc>
        <w:tc>
          <w:tcPr>
            <w:tcW w:w="2410" w:type="dxa"/>
          </w:tcPr>
          <w:p w14:paraId="0BF6FDDC" w14:textId="30665886" w:rsidR="00721A69" w:rsidRPr="009B0FE2" w:rsidRDefault="009B0FE2" w:rsidP="00721A69">
            <w:pPr>
              <w:ind w:firstLine="0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G / G / 2</m:t>
                </m:r>
              </m:oMath>
            </m:oMathPara>
          </w:p>
        </w:tc>
        <w:tc>
          <w:tcPr>
            <w:tcW w:w="425" w:type="dxa"/>
          </w:tcPr>
          <w:p w14:paraId="1D759AC5" w14:textId="03F0D24E" w:rsidR="00721A69" w:rsidRDefault="00721A69" w:rsidP="00721A69">
            <w:pPr>
              <w:ind w:firstLine="0"/>
            </w:pPr>
            <w:r>
              <w:t>Г)</w:t>
            </w:r>
          </w:p>
        </w:tc>
        <w:tc>
          <w:tcPr>
            <w:tcW w:w="6230" w:type="dxa"/>
          </w:tcPr>
          <w:p w14:paraId="43BF33BC" w14:textId="1B0E2939" w:rsidR="00721A69" w:rsidRDefault="009B0FE2" w:rsidP="00721A69">
            <w:pPr>
              <w:ind w:firstLine="0"/>
            </w:pPr>
            <w:r w:rsidRPr="009B0FE2">
              <w:t>Модель имеет одно устройство обслуживания; процессы распределения времени поступления и обслуживания являются марковскими.</w:t>
            </w:r>
          </w:p>
        </w:tc>
      </w:tr>
    </w:tbl>
    <w:p w14:paraId="15700C88" w14:textId="65361EB8" w:rsidR="00721A69" w:rsidRPr="009B0FE2" w:rsidRDefault="00721A69" w:rsidP="00721A69">
      <w:r>
        <w:t xml:space="preserve">Правильный ответ: </w:t>
      </w:r>
      <w:r w:rsidR="009B0FE2" w:rsidRPr="009B0FE2">
        <w:t>1-Г, 2-А, 3-Б, 4-В</w:t>
      </w:r>
    </w:p>
    <w:p w14:paraId="58497A50" w14:textId="77777777" w:rsidR="00E36C0A" w:rsidRDefault="00E36C0A" w:rsidP="00E36C0A">
      <w:pPr>
        <w:rPr>
          <w:szCs w:val="28"/>
        </w:rPr>
      </w:pPr>
      <w:r>
        <w:rPr>
          <w:szCs w:val="28"/>
        </w:rPr>
        <w:t>Компетенции (индикаторы): УК-1.</w:t>
      </w:r>
    </w:p>
    <w:p w14:paraId="2E0996A2" w14:textId="59AC1EE8" w:rsidR="00B5777E" w:rsidRDefault="00B5777E" w:rsidP="00721A69"/>
    <w:p w14:paraId="0594FFC8" w14:textId="77777777" w:rsidR="00AD7916" w:rsidRDefault="00AD7916" w:rsidP="00721A69"/>
    <w:p w14:paraId="2AB27E1A" w14:textId="096BE8E2" w:rsidR="00874B3E" w:rsidRDefault="00874B3E" w:rsidP="00840510">
      <w:pPr>
        <w:pStyle w:val="4"/>
      </w:pPr>
      <w:r>
        <w:t>Задания закрытого типа на установление правильной последовательности</w:t>
      </w:r>
    </w:p>
    <w:p w14:paraId="7A3E4800" w14:textId="77777777" w:rsidR="009B0FE2" w:rsidRPr="009B0FE2" w:rsidRDefault="009B0FE2" w:rsidP="009B0FE2">
      <w:pPr>
        <w:rPr>
          <w:i/>
          <w:iCs/>
        </w:rPr>
      </w:pPr>
      <w:r w:rsidRPr="009B0FE2">
        <w:rPr>
          <w:i/>
          <w:iCs/>
        </w:rPr>
        <w:t>Установите правильную последовательность.</w:t>
      </w:r>
    </w:p>
    <w:p w14:paraId="425D19BE" w14:textId="77777777" w:rsidR="009B0FE2" w:rsidRPr="009B0FE2" w:rsidRDefault="009B0FE2" w:rsidP="009B0FE2">
      <w:pPr>
        <w:rPr>
          <w:i/>
          <w:iCs/>
        </w:rPr>
      </w:pPr>
      <w:r w:rsidRPr="009B0FE2">
        <w:rPr>
          <w:i/>
          <w:iCs/>
        </w:rPr>
        <w:t>Запишите правильную последовательность букв слева направо.</w:t>
      </w:r>
    </w:p>
    <w:p w14:paraId="08B15DAD" w14:textId="77777777" w:rsidR="009B0FE2" w:rsidRDefault="009B0FE2" w:rsidP="009B0FE2"/>
    <w:p w14:paraId="17636C8C" w14:textId="3ED65DBE" w:rsidR="009B0FE2" w:rsidRDefault="009B0FE2" w:rsidP="009B0FE2">
      <w:r w:rsidRPr="009B0FE2">
        <w:t>1</w:t>
      </w:r>
      <w:r>
        <w:t>. Установите правильную последовательность указанных этапов математического моделирования процесса:</w:t>
      </w:r>
    </w:p>
    <w:p w14:paraId="5C480143" w14:textId="77777777" w:rsidR="009B0FE2" w:rsidRDefault="009B0FE2" w:rsidP="009B0FE2">
      <w:r>
        <w:t xml:space="preserve">А) анализ результата </w:t>
      </w:r>
    </w:p>
    <w:p w14:paraId="51654F57" w14:textId="77777777" w:rsidR="009B0FE2" w:rsidRDefault="009B0FE2" w:rsidP="009B0FE2">
      <w:r>
        <w:t>Б) определение целей моделирования</w:t>
      </w:r>
    </w:p>
    <w:p w14:paraId="36A19AF1" w14:textId="77777777" w:rsidR="009B0FE2" w:rsidRDefault="009B0FE2" w:rsidP="009B0FE2">
      <w:r>
        <w:t xml:space="preserve">В) проведение исследования </w:t>
      </w:r>
    </w:p>
    <w:p w14:paraId="70C1DD53" w14:textId="77777777" w:rsidR="009B0FE2" w:rsidRDefault="009B0FE2" w:rsidP="009B0FE2">
      <w:r>
        <w:t>Г) поиск математического описания</w:t>
      </w:r>
    </w:p>
    <w:p w14:paraId="5854A7D2" w14:textId="77777777" w:rsidR="009B0FE2" w:rsidRDefault="009B0FE2" w:rsidP="009B0FE2">
      <w:r>
        <w:t>Правильный ответ: Б, Г, В, А</w:t>
      </w:r>
    </w:p>
    <w:p w14:paraId="3B4A3AC5" w14:textId="77777777" w:rsidR="00E36C0A" w:rsidRDefault="00E36C0A" w:rsidP="00E36C0A">
      <w:pPr>
        <w:rPr>
          <w:szCs w:val="28"/>
        </w:rPr>
      </w:pPr>
      <w:r>
        <w:rPr>
          <w:szCs w:val="28"/>
        </w:rPr>
        <w:t>Компетенции (индикаторы): УК-1.</w:t>
      </w:r>
    </w:p>
    <w:p w14:paraId="04054A14" w14:textId="4EB736A5" w:rsidR="00640F75" w:rsidRDefault="00640F75" w:rsidP="00AD7916"/>
    <w:p w14:paraId="65B846E9" w14:textId="77777777" w:rsidR="00E36C0A" w:rsidRPr="00AD7916" w:rsidRDefault="00E36C0A" w:rsidP="00AD7916"/>
    <w:p w14:paraId="36990DE8" w14:textId="77777777" w:rsidR="00874B3E" w:rsidRDefault="00874B3E" w:rsidP="00840510">
      <w:pPr>
        <w:pStyle w:val="3"/>
      </w:pPr>
      <w:r>
        <w:t>Задания открытого типа</w:t>
      </w:r>
    </w:p>
    <w:p w14:paraId="28B74DD5" w14:textId="6ED68E1B" w:rsidR="00874B3E" w:rsidRDefault="00874B3E" w:rsidP="00840510">
      <w:pPr>
        <w:pStyle w:val="4"/>
      </w:pPr>
      <w:r>
        <w:t>Задания открытого типа на дополнение</w:t>
      </w:r>
    </w:p>
    <w:p w14:paraId="19D940B0" w14:textId="77777777" w:rsidR="009B0FE2" w:rsidRPr="009B0FE2" w:rsidRDefault="009B0FE2" w:rsidP="009B0FE2">
      <w:pPr>
        <w:rPr>
          <w:i/>
          <w:iCs/>
        </w:rPr>
      </w:pPr>
      <w:r w:rsidRPr="009B0FE2">
        <w:rPr>
          <w:i/>
          <w:iCs/>
        </w:rPr>
        <w:t>Напишите пропущенное слово (словосочетание).</w:t>
      </w:r>
    </w:p>
    <w:p w14:paraId="3E936685" w14:textId="77777777" w:rsidR="009B0FE2" w:rsidRDefault="009B0FE2" w:rsidP="009B0FE2"/>
    <w:p w14:paraId="37D0DA34" w14:textId="2D2C0231" w:rsidR="009B0FE2" w:rsidRDefault="009B0FE2" w:rsidP="009B0FE2">
      <w:r w:rsidRPr="009B0FE2">
        <w:t>1</w:t>
      </w:r>
      <w:r>
        <w:t>. По поведению математических моделей во времени их разделяют на _______________ модели.</w:t>
      </w:r>
    </w:p>
    <w:p w14:paraId="624FC738" w14:textId="77777777" w:rsidR="009B0FE2" w:rsidRDefault="009B0FE2" w:rsidP="009B0FE2">
      <w:r>
        <w:t>Правильный ответ: статические и динамические</w:t>
      </w:r>
    </w:p>
    <w:p w14:paraId="5CAD5228" w14:textId="77777777" w:rsidR="00E36C0A" w:rsidRDefault="00E36C0A" w:rsidP="00E36C0A">
      <w:pPr>
        <w:rPr>
          <w:szCs w:val="28"/>
        </w:rPr>
      </w:pPr>
      <w:r>
        <w:rPr>
          <w:szCs w:val="28"/>
        </w:rPr>
        <w:t>Компетенции (индикаторы): УК-1.</w:t>
      </w:r>
    </w:p>
    <w:p w14:paraId="29A19555" w14:textId="77777777" w:rsidR="009B0FE2" w:rsidRDefault="009B0FE2" w:rsidP="009B0FE2"/>
    <w:p w14:paraId="36EAAB48" w14:textId="0C5CD337" w:rsidR="009B0FE2" w:rsidRDefault="009B0FE2" w:rsidP="009B0FE2">
      <w:r>
        <w:t>2. По виду входной информации математические модели можно разделить на _______________ модели.</w:t>
      </w:r>
    </w:p>
    <w:p w14:paraId="63B9B4FB" w14:textId="77777777" w:rsidR="009B0FE2" w:rsidRDefault="009B0FE2" w:rsidP="009B0FE2">
      <w:r>
        <w:t>Правильный ответ: дискретные и непрерывные</w:t>
      </w:r>
    </w:p>
    <w:p w14:paraId="1E301E73" w14:textId="77777777" w:rsidR="00E36C0A" w:rsidRDefault="00E36C0A" w:rsidP="00E36C0A">
      <w:pPr>
        <w:rPr>
          <w:szCs w:val="28"/>
        </w:rPr>
      </w:pPr>
      <w:r>
        <w:rPr>
          <w:szCs w:val="28"/>
        </w:rPr>
        <w:t>Компетенции (индикаторы): УК-1.</w:t>
      </w:r>
    </w:p>
    <w:p w14:paraId="31769089" w14:textId="77777777" w:rsidR="009B0FE2" w:rsidRDefault="009B0FE2" w:rsidP="009B0FE2"/>
    <w:p w14:paraId="2C93ACAA" w14:textId="27AD5856" w:rsidR="009B0FE2" w:rsidRDefault="009B0FE2" w:rsidP="009B0FE2">
      <w:r w:rsidRPr="00E36C0A">
        <w:lastRenderedPageBreak/>
        <w:t>3</w:t>
      </w:r>
      <w:r>
        <w:t>. Объект, замещаемый моделью, называется _______________.</w:t>
      </w:r>
    </w:p>
    <w:p w14:paraId="3853C7E1" w14:textId="77777777" w:rsidR="009B0FE2" w:rsidRDefault="009B0FE2" w:rsidP="009B0FE2">
      <w:r>
        <w:t>Правильный ответ: оригиналом</w:t>
      </w:r>
    </w:p>
    <w:p w14:paraId="1312E14F" w14:textId="77777777" w:rsidR="00E36C0A" w:rsidRDefault="00E36C0A" w:rsidP="00E36C0A">
      <w:pPr>
        <w:rPr>
          <w:szCs w:val="28"/>
        </w:rPr>
      </w:pPr>
      <w:r>
        <w:rPr>
          <w:szCs w:val="28"/>
        </w:rPr>
        <w:t>Компетенции (индикаторы): УК-1.</w:t>
      </w:r>
    </w:p>
    <w:p w14:paraId="71B8E643" w14:textId="77777777" w:rsidR="009B0FE2" w:rsidRDefault="009B0FE2" w:rsidP="009B0FE2"/>
    <w:p w14:paraId="5D668CB4" w14:textId="5D04B479" w:rsidR="009B0FE2" w:rsidRDefault="009B0FE2" w:rsidP="009B0FE2">
      <w:r w:rsidRPr="009B0FE2">
        <w:t>4</w:t>
      </w:r>
      <w:r>
        <w:t>. В зависимости от характера исследуемых реальных процессов и систем математические модели можно разделить на _______________ модели.</w:t>
      </w:r>
    </w:p>
    <w:p w14:paraId="4230BE37" w14:textId="77777777" w:rsidR="009B0FE2" w:rsidRDefault="009B0FE2" w:rsidP="009B0FE2">
      <w:r>
        <w:t>Правильный ответ: детерминированные и стохастические</w:t>
      </w:r>
    </w:p>
    <w:p w14:paraId="7A051E05" w14:textId="77777777" w:rsidR="00E36C0A" w:rsidRDefault="00E36C0A" w:rsidP="00E36C0A">
      <w:pPr>
        <w:rPr>
          <w:szCs w:val="28"/>
        </w:rPr>
      </w:pPr>
      <w:r>
        <w:rPr>
          <w:szCs w:val="28"/>
        </w:rPr>
        <w:t>Компетенции (индикаторы): УК-1.</w:t>
      </w:r>
    </w:p>
    <w:p w14:paraId="4A746B55" w14:textId="77777777" w:rsidR="009B0FE2" w:rsidRDefault="009B0FE2" w:rsidP="009B0FE2"/>
    <w:p w14:paraId="6F46684E" w14:textId="4D8CC0A0" w:rsidR="009B0FE2" w:rsidRDefault="009B0FE2" w:rsidP="009B0FE2">
      <w:r w:rsidRPr="00E36C0A">
        <w:t>5</w:t>
      </w:r>
      <w:r>
        <w:t xml:space="preserve">.  Модель, в которой предполагается отсутствие всяких случайных воздействий и элементы модели достаточно точно установлены, называется _______________ моделью. </w:t>
      </w:r>
    </w:p>
    <w:p w14:paraId="7B1C5CA9" w14:textId="77777777" w:rsidR="009B0FE2" w:rsidRDefault="009B0FE2" w:rsidP="009B0FE2">
      <w:r>
        <w:t>Правильный ответ: детерминированной</w:t>
      </w:r>
    </w:p>
    <w:p w14:paraId="1FA8FFA4" w14:textId="77777777" w:rsidR="00E36C0A" w:rsidRDefault="00E36C0A" w:rsidP="00E36C0A">
      <w:pPr>
        <w:rPr>
          <w:szCs w:val="28"/>
        </w:rPr>
      </w:pPr>
      <w:r>
        <w:rPr>
          <w:szCs w:val="28"/>
        </w:rPr>
        <w:t>Компетенции (индикаторы): УК-1.</w:t>
      </w:r>
    </w:p>
    <w:p w14:paraId="5338AF6B" w14:textId="77777777" w:rsidR="00D169A3" w:rsidRDefault="00D169A3" w:rsidP="00D874BB"/>
    <w:p w14:paraId="1B31A1F9" w14:textId="151E537F" w:rsidR="00874B3E" w:rsidRDefault="00874B3E" w:rsidP="00840510">
      <w:pPr>
        <w:pStyle w:val="4"/>
      </w:pPr>
      <w:r>
        <w:t>Задания открытого типа с кратким свободным ответом</w:t>
      </w:r>
    </w:p>
    <w:p w14:paraId="3D35816D" w14:textId="77777777" w:rsidR="009B0FE2" w:rsidRPr="009B0FE2" w:rsidRDefault="009B0FE2" w:rsidP="009B0FE2">
      <w:pPr>
        <w:rPr>
          <w:i/>
          <w:iCs/>
        </w:rPr>
      </w:pPr>
      <w:r w:rsidRPr="009B0FE2">
        <w:rPr>
          <w:i/>
          <w:iCs/>
        </w:rPr>
        <w:t>Напишите пропущенное слово (словосочетание).</w:t>
      </w:r>
    </w:p>
    <w:p w14:paraId="48B2FE5A" w14:textId="77777777" w:rsidR="009B0FE2" w:rsidRDefault="009B0FE2" w:rsidP="009B0FE2"/>
    <w:p w14:paraId="15D48EAD" w14:textId="125D224C" w:rsidR="009B0FE2" w:rsidRDefault="009B0FE2" w:rsidP="009B0FE2">
      <w:r w:rsidRPr="009B0FE2">
        <w:t>1</w:t>
      </w:r>
      <w:r>
        <w:t>. Во время поиска лучшего результата были построены две различные математические модели: эксперимент на ПК, моделирующий систему атомов, и дифференциальная система уравнений, решенная численно, от двух полученных результатов взяли среднеквадратичный. Такой метод является ___________ моделью.</w:t>
      </w:r>
    </w:p>
    <w:p w14:paraId="16723D5F" w14:textId="77777777" w:rsidR="009B0FE2" w:rsidRDefault="009B0FE2" w:rsidP="009B0FE2">
      <w:r>
        <w:t>Правильный ответ: математической, идеальной / идеальная, математическая / идеальной, математической</w:t>
      </w:r>
    </w:p>
    <w:p w14:paraId="6446E548" w14:textId="77777777" w:rsidR="00E36C0A" w:rsidRDefault="00E36C0A" w:rsidP="00E36C0A">
      <w:pPr>
        <w:rPr>
          <w:szCs w:val="28"/>
        </w:rPr>
      </w:pPr>
      <w:r>
        <w:rPr>
          <w:szCs w:val="28"/>
        </w:rPr>
        <w:t>Компетенции (индикаторы): УК-1.</w:t>
      </w:r>
    </w:p>
    <w:p w14:paraId="4775E5C2" w14:textId="77777777" w:rsidR="0050337A" w:rsidRPr="0050337A" w:rsidRDefault="0050337A" w:rsidP="0050337A"/>
    <w:p w14:paraId="0FD241CD" w14:textId="5A1F8CC5" w:rsidR="00A62DE5" w:rsidRDefault="00874B3E" w:rsidP="00840510">
      <w:pPr>
        <w:pStyle w:val="4"/>
      </w:pPr>
      <w:r>
        <w:t>Задания открытого типа с развернутым ответом</w:t>
      </w:r>
    </w:p>
    <w:p w14:paraId="599037D1" w14:textId="0640E421" w:rsidR="00F51BB9" w:rsidRDefault="00F51BB9" w:rsidP="00F51BB9">
      <w:r w:rsidRPr="00F51BB9">
        <w:t>1</w:t>
      </w:r>
      <w:r>
        <w:t>. Решить задач</w:t>
      </w:r>
      <w:r w:rsidR="005D53BF">
        <w:t>у, используя методы дифференциального исчислени</w:t>
      </w:r>
      <w:r w:rsidR="0095688A">
        <w:t>я</w:t>
      </w:r>
      <w:r w:rsidR="005D53BF">
        <w:t>:</w:t>
      </w:r>
    </w:p>
    <w:p w14:paraId="729935BC" w14:textId="77777777" w:rsidR="009B0FE2" w:rsidRPr="009B0FE2" w:rsidRDefault="009B0FE2" w:rsidP="00F51BB9">
      <w:r w:rsidRPr="009B0FE2">
        <w:t>Используя моделирование на графах, найти критический путь в сети по заданной матрице длин дуг</w:t>
      </w:r>
    </w:p>
    <w:p w14:paraId="45FA4286" w14:textId="753124CA" w:rsidR="005D53BF" w:rsidRPr="00F51BB9" w:rsidRDefault="009B0FE2" w:rsidP="009B0FE2">
      <w:pPr>
        <w:jc w:val="center"/>
      </w:pPr>
      <w:r w:rsidRPr="0024705B">
        <w:rPr>
          <w:position w:val="-130"/>
        </w:rPr>
        <w:object w:dxaOrig="2659" w:dyaOrig="2740" w14:anchorId="16CDFE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.5pt;height:135pt" o:ole="">
            <v:imagedata r:id="rId8" o:title=""/>
          </v:shape>
          <o:OLEObject Type="Embed" ProgID="Equation.DSMT4" ShapeID="_x0000_i1025" DrawAspect="Content" ObjectID="_1804756484" r:id="rId9"/>
        </w:object>
      </w:r>
    </w:p>
    <w:p w14:paraId="0CBA360E" w14:textId="77777777" w:rsidR="00F51BB9" w:rsidRDefault="00F51BB9" w:rsidP="00F51BB9">
      <w:r>
        <w:t>Привести расширенное решение.</w:t>
      </w:r>
    </w:p>
    <w:p w14:paraId="5EB8647E" w14:textId="027C6ADB" w:rsidR="00F51BB9" w:rsidRDefault="00F51BB9" w:rsidP="00F51BB9">
      <w:r>
        <w:t>Время выполнения – 30 мин.</w:t>
      </w:r>
    </w:p>
    <w:p w14:paraId="23EB393E" w14:textId="3DCE64D0" w:rsidR="00851238" w:rsidRDefault="00FC4F32" w:rsidP="00F51BB9">
      <w:pPr>
        <w:rPr>
          <w:lang w:val="en-US"/>
        </w:rPr>
      </w:pPr>
      <w:r w:rsidRPr="00FC4F32">
        <w:t>Ожидаемый результат:</w:t>
      </w:r>
    </w:p>
    <w:p w14:paraId="4E705527" w14:textId="77777777" w:rsidR="009B0FE2" w:rsidRPr="009B0FE2" w:rsidRDefault="009B0FE2" w:rsidP="009B0FE2">
      <w:r w:rsidRPr="009B0FE2">
        <w:lastRenderedPageBreak/>
        <w:t>Сеть имеет вид</w:t>
      </w:r>
    </w:p>
    <w:p w14:paraId="467F8632" w14:textId="730F406B" w:rsidR="009B0FE2" w:rsidRPr="009B0FE2" w:rsidRDefault="009B0FE2" w:rsidP="009B0FE2">
      <w:r w:rsidRPr="009B0FE2">
        <w:rPr>
          <w:noProof/>
          <w:lang w:eastAsia="ru-RU"/>
        </w:rPr>
        <mc:AlternateContent>
          <mc:Choice Requires="wpc">
            <w:drawing>
              <wp:inline distT="0" distB="0" distL="0" distR="0" wp14:anchorId="44B23C4C" wp14:editId="31039F9E">
                <wp:extent cx="3886200" cy="2286000"/>
                <wp:effectExtent l="9525" t="0" r="0" b="0"/>
                <wp:docPr id="84" name="Полотно 8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50" name="Text Box 54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914400"/>
                            <a:ext cx="265557" cy="228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E9015A8" w14:textId="77777777" w:rsidR="009B0FE2" w:rsidRPr="00687DEF" w:rsidRDefault="009B0FE2" w:rsidP="009B0FE2">
                              <w:pPr>
                                <w:ind w:firstLine="0"/>
                                <w:rPr>
                                  <w:sz w:val="24"/>
                                </w:rPr>
                              </w:pPr>
                              <w:r w:rsidRPr="00687DEF">
                                <w:rPr>
                                  <w:sz w:val="24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Text Box 55"/>
                        <wps:cNvSpPr txBox="1">
                          <a:spLocks noChangeArrowheads="1"/>
                        </wps:cNvSpPr>
                        <wps:spPr bwMode="auto">
                          <a:xfrm>
                            <a:off x="628809" y="457200"/>
                            <a:ext cx="171101" cy="2508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2FA706C" w14:textId="77777777" w:rsidR="009B0FE2" w:rsidRPr="00777D77" w:rsidRDefault="009B0FE2" w:rsidP="009B0FE2">
                              <w:pPr>
                                <w:ind w:firstLine="0"/>
                              </w:pPr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Text Box 56"/>
                        <wps:cNvSpPr txBox="1">
                          <a:spLocks noChangeArrowheads="1"/>
                        </wps:cNvSpPr>
                        <wps:spPr bwMode="auto">
                          <a:xfrm>
                            <a:off x="852805" y="1828800"/>
                            <a:ext cx="175959" cy="2598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E440B16" w14:textId="77777777" w:rsidR="009B0FE2" w:rsidRPr="00687DEF" w:rsidRDefault="009B0FE2" w:rsidP="009B0FE2">
                              <w:pPr>
                                <w:ind w:firstLine="0"/>
                                <w:rPr>
                                  <w:sz w:val="24"/>
                                </w:rPr>
                              </w:pPr>
                              <w:r w:rsidRPr="00687DEF">
                                <w:rPr>
                                  <w:sz w:val="24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Text Box 57"/>
                        <wps:cNvSpPr txBox="1">
                          <a:spLocks noChangeArrowheads="1"/>
                        </wps:cNvSpPr>
                        <wps:spPr bwMode="auto">
                          <a:xfrm>
                            <a:off x="1680242" y="914400"/>
                            <a:ext cx="216440" cy="3122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77EAECC" w14:textId="77777777" w:rsidR="009B0FE2" w:rsidRPr="00687DEF" w:rsidRDefault="009B0FE2" w:rsidP="009B0FE2">
                              <w:pPr>
                                <w:ind w:firstLine="0"/>
                                <w:jc w:val="center"/>
                                <w:rPr>
                                  <w:sz w:val="24"/>
                                </w:rPr>
                              </w:pPr>
                              <w:r w:rsidRPr="00687DEF">
                                <w:rPr>
                                  <w:sz w:val="24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2577846" y="173567"/>
                            <a:ext cx="279591" cy="28363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5054D20" w14:textId="77777777" w:rsidR="009B0FE2" w:rsidRPr="00687DEF" w:rsidRDefault="009B0FE2" w:rsidP="009B0FE2">
                              <w:pPr>
                                <w:ind w:firstLine="0"/>
                                <w:rPr>
                                  <w:sz w:val="24"/>
                                </w:rPr>
                              </w:pPr>
                              <w:r w:rsidRPr="00687DEF">
                                <w:rPr>
                                  <w:sz w:val="24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3429032" y="1028700"/>
                            <a:ext cx="184055" cy="3122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B981D76" w14:textId="77777777" w:rsidR="009B0FE2" w:rsidRPr="00687DEF" w:rsidRDefault="009B0FE2" w:rsidP="009B0FE2">
                              <w:pPr>
                                <w:ind w:firstLine="0"/>
                                <w:rPr>
                                  <w:sz w:val="24"/>
                                </w:rPr>
                              </w:pPr>
                              <w:r w:rsidRPr="00687DEF">
                                <w:rPr>
                                  <w:sz w:val="24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Line 60"/>
                        <wps:cNvCnPr>
                          <a:cxnSpLocks noChangeShapeType="1"/>
                        </wps:cNvCnPr>
                        <wps:spPr bwMode="auto">
                          <a:xfrm flipV="1">
                            <a:off x="228854" y="571500"/>
                            <a:ext cx="457168" cy="342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Line 61"/>
                        <wps:cNvCnPr>
                          <a:cxnSpLocks noChangeShapeType="1"/>
                        </wps:cNvCnPr>
                        <wps:spPr bwMode="auto">
                          <a:xfrm flipV="1">
                            <a:off x="799910" y="342900"/>
                            <a:ext cx="1829213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Line 62"/>
                        <wps:cNvCnPr>
                          <a:cxnSpLocks noChangeShapeType="1"/>
                        </wps:cNvCnPr>
                        <wps:spPr bwMode="auto">
                          <a:xfrm>
                            <a:off x="228854" y="1028700"/>
                            <a:ext cx="14853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Line 63"/>
                        <wps:cNvCnPr>
                          <a:cxnSpLocks noChangeShapeType="1"/>
                        </wps:cNvCnPr>
                        <wps:spPr bwMode="auto">
                          <a:xfrm>
                            <a:off x="1828673" y="1028700"/>
                            <a:ext cx="1600359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Line 64"/>
                        <wps:cNvCnPr>
                          <a:cxnSpLocks noChangeShapeType="1"/>
                        </wps:cNvCnPr>
                        <wps:spPr bwMode="auto">
                          <a:xfrm flipV="1">
                            <a:off x="1828673" y="342900"/>
                            <a:ext cx="800449" cy="6858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Line 65"/>
                        <wps:cNvCnPr>
                          <a:cxnSpLocks noChangeShapeType="1"/>
                        </wps:cNvCnPr>
                        <wps:spPr bwMode="auto">
                          <a:xfrm>
                            <a:off x="228854" y="1028700"/>
                            <a:ext cx="685483" cy="9144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Line 66"/>
                        <wps:cNvCnPr>
                          <a:cxnSpLocks noChangeShapeType="1"/>
                        </wps:cNvCnPr>
                        <wps:spPr bwMode="auto">
                          <a:xfrm flipV="1">
                            <a:off x="1028764" y="1028700"/>
                            <a:ext cx="685483" cy="8001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Line 67"/>
                        <wps:cNvCnPr>
                          <a:cxnSpLocks noChangeShapeType="1"/>
                        </wps:cNvCnPr>
                        <wps:spPr bwMode="auto">
                          <a:xfrm flipV="1">
                            <a:off x="1028764" y="1714500"/>
                            <a:ext cx="1257078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Line 68"/>
                        <wps:cNvCnPr>
                          <a:cxnSpLocks noChangeShapeType="1"/>
                        </wps:cNvCnPr>
                        <wps:spPr bwMode="auto">
                          <a:xfrm>
                            <a:off x="1896682" y="1226608"/>
                            <a:ext cx="389160" cy="4878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Line 69"/>
                        <wps:cNvCnPr>
                          <a:cxnSpLocks noChangeShapeType="1"/>
                        </wps:cNvCnPr>
                        <wps:spPr bwMode="auto">
                          <a:xfrm flipV="1">
                            <a:off x="2400268" y="1143000"/>
                            <a:ext cx="1028764" cy="5715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102013" y="527050"/>
                            <a:ext cx="240729" cy="24235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0631F9" w14:textId="77777777" w:rsidR="009B0FE2" w:rsidRPr="00687DEF" w:rsidRDefault="009B0FE2" w:rsidP="009B0FE2">
                              <w:pPr>
                                <w:ind w:firstLine="0"/>
                                <w:jc w:val="center"/>
                                <w:rPr>
                                  <w:sz w:val="24"/>
                                </w:rPr>
                              </w:pPr>
                              <w:r w:rsidRPr="00687DEF">
                                <w:rPr>
                                  <w:sz w:val="24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Line 71"/>
                        <wps:cNvCnPr>
                          <a:cxnSpLocks noChangeShapeType="1"/>
                        </wps:cNvCnPr>
                        <wps:spPr bwMode="auto">
                          <a:xfrm>
                            <a:off x="799910" y="571500"/>
                            <a:ext cx="914337" cy="342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" name="Text Box 72"/>
                        <wps:cNvSpPr txBox="1">
                          <a:spLocks noChangeArrowheads="1"/>
                        </wps:cNvSpPr>
                        <wps:spPr bwMode="auto">
                          <a:xfrm>
                            <a:off x="1439513" y="173567"/>
                            <a:ext cx="240729" cy="24923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A0A9926" w14:textId="77777777" w:rsidR="009B0FE2" w:rsidRPr="00687DEF" w:rsidRDefault="009B0FE2" w:rsidP="009B0FE2">
                              <w:pPr>
                                <w:ind w:firstLine="0"/>
                                <w:jc w:val="center"/>
                                <w:rPr>
                                  <w:sz w:val="24"/>
                                </w:rPr>
                              </w:pPr>
                              <w:r w:rsidRPr="00687DEF">
                                <w:rPr>
                                  <w:sz w:val="24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" name="Text Box 73"/>
                        <wps:cNvSpPr txBox="1">
                          <a:spLocks noChangeArrowheads="1"/>
                        </wps:cNvSpPr>
                        <wps:spPr bwMode="auto">
                          <a:xfrm>
                            <a:off x="628809" y="800100"/>
                            <a:ext cx="285528" cy="228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213C39" w14:textId="77777777" w:rsidR="009B0FE2" w:rsidRPr="00687DEF" w:rsidRDefault="009B0FE2" w:rsidP="009B0FE2">
                              <w:pPr>
                                <w:ind w:firstLine="0"/>
                                <w:jc w:val="center"/>
                                <w:rPr>
                                  <w:sz w:val="24"/>
                                </w:rPr>
                              </w:pPr>
                              <w:r w:rsidRPr="00687DEF">
                                <w:rPr>
                                  <w:sz w:val="24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228854" y="1485900"/>
                            <a:ext cx="330327" cy="30585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E510EF4" w14:textId="77777777" w:rsidR="009B0FE2" w:rsidRPr="00687DEF" w:rsidRDefault="009B0FE2" w:rsidP="009B0FE2">
                              <w:pPr>
                                <w:ind w:firstLine="0"/>
                                <w:rPr>
                                  <w:sz w:val="24"/>
                                </w:rPr>
                              </w:pPr>
                              <w:r w:rsidRPr="00687DEF">
                                <w:rPr>
                                  <w:sz w:val="24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1439513" y="571500"/>
                            <a:ext cx="274733" cy="228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71C739F" w14:textId="77777777" w:rsidR="009B0FE2" w:rsidRPr="00687DEF" w:rsidRDefault="009B0FE2" w:rsidP="009B0FE2">
                              <w:pPr>
                                <w:ind w:firstLine="0"/>
                                <w:rPr>
                                  <w:sz w:val="24"/>
                                </w:rPr>
                              </w:pPr>
                              <w:r w:rsidRPr="00687DEF">
                                <w:rPr>
                                  <w:sz w:val="24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1828673" y="527050"/>
                            <a:ext cx="343281" cy="24235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21927CB" w14:textId="77777777" w:rsidR="009B0FE2" w:rsidRPr="00687DEF" w:rsidRDefault="009B0FE2" w:rsidP="009B0FE2">
                              <w:pPr>
                                <w:ind w:firstLine="0"/>
                                <w:jc w:val="center"/>
                                <w:rPr>
                                  <w:sz w:val="24"/>
                                </w:rPr>
                              </w:pPr>
                              <w:r w:rsidRPr="00687DEF">
                                <w:rPr>
                                  <w:sz w:val="24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3086291" y="342900"/>
                            <a:ext cx="403733" cy="3122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2AD49D0" w14:textId="77777777" w:rsidR="009B0FE2" w:rsidRPr="00687DEF" w:rsidRDefault="009B0FE2" w:rsidP="009B0FE2">
                              <w:pPr>
                                <w:ind w:firstLine="0"/>
                                <w:rPr>
                                  <w:sz w:val="24"/>
                                </w:rPr>
                              </w:pPr>
                              <w:r w:rsidRPr="00687DEF">
                                <w:rPr>
                                  <w:sz w:val="24"/>
                                </w:rPr>
                                <w:t>1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799910" y="1485900"/>
                            <a:ext cx="343281" cy="228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0406F3" w14:textId="77777777" w:rsidR="009B0FE2" w:rsidRPr="00687DEF" w:rsidRDefault="009B0FE2" w:rsidP="009B0FE2">
                              <w:pPr>
                                <w:ind w:firstLine="0"/>
                                <w:rPr>
                                  <w:sz w:val="24"/>
                                </w:rPr>
                              </w:pPr>
                              <w:r w:rsidRPr="00687DEF">
                                <w:rPr>
                                  <w:sz w:val="24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" name="Text Box 79"/>
                        <wps:cNvSpPr txBox="1">
                          <a:spLocks noChangeArrowheads="1"/>
                        </wps:cNvSpPr>
                        <wps:spPr bwMode="auto">
                          <a:xfrm>
                            <a:off x="2514695" y="769408"/>
                            <a:ext cx="228314" cy="2248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9C15E5" w14:textId="77777777" w:rsidR="009B0FE2" w:rsidRPr="00687DEF" w:rsidRDefault="009B0FE2" w:rsidP="009B0FE2">
                              <w:pPr>
                                <w:ind w:firstLine="0"/>
                                <w:rPr>
                                  <w:sz w:val="24"/>
                                </w:rPr>
                              </w:pPr>
                              <w:r w:rsidRPr="00687DEF">
                                <w:rPr>
                                  <w:sz w:val="24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1439513" y="1745721"/>
                            <a:ext cx="389160" cy="34290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1521CE" w14:textId="77777777" w:rsidR="009B0FE2" w:rsidRPr="00687DEF" w:rsidRDefault="009B0FE2" w:rsidP="009B0FE2">
                              <w:pPr>
                                <w:ind w:firstLine="0"/>
                                <w:rPr>
                                  <w:sz w:val="24"/>
                                </w:rPr>
                              </w:pPr>
                              <w:r w:rsidRPr="00687DEF">
                                <w:rPr>
                                  <w:sz w:val="24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" name="Text Box 81"/>
                        <wps:cNvSpPr txBox="1">
                          <a:spLocks noChangeArrowheads="1"/>
                        </wps:cNvSpPr>
                        <wps:spPr bwMode="auto">
                          <a:xfrm>
                            <a:off x="2171954" y="1257300"/>
                            <a:ext cx="228314" cy="228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B562431" w14:textId="77777777" w:rsidR="009B0FE2" w:rsidRPr="00687DEF" w:rsidRDefault="009B0FE2" w:rsidP="009B0FE2">
                              <w:pPr>
                                <w:ind w:firstLine="0"/>
                                <w:jc w:val="center"/>
                                <w:rPr>
                                  <w:sz w:val="24"/>
                                </w:rPr>
                              </w:pPr>
                              <w:r w:rsidRPr="00687DEF">
                                <w:rPr>
                                  <w:sz w:val="24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" name="Text Box 82"/>
                        <wps:cNvSpPr txBox="1">
                          <a:spLocks noChangeArrowheads="1"/>
                        </wps:cNvSpPr>
                        <wps:spPr bwMode="auto">
                          <a:xfrm>
                            <a:off x="2857437" y="1600200"/>
                            <a:ext cx="342741" cy="30585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C229450" w14:textId="77777777" w:rsidR="009B0FE2" w:rsidRPr="00687DEF" w:rsidRDefault="009B0FE2" w:rsidP="009B0FE2">
                              <w:pPr>
                                <w:ind w:firstLine="0"/>
                                <w:rPr>
                                  <w:sz w:val="24"/>
                                </w:rPr>
                              </w:pPr>
                              <w:r w:rsidRPr="00687DEF">
                                <w:rPr>
                                  <w:sz w:val="24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" name="Line 83"/>
                        <wps:cNvCnPr>
                          <a:cxnSpLocks noChangeShapeType="1"/>
                        </wps:cNvCnPr>
                        <wps:spPr bwMode="auto">
                          <a:xfrm>
                            <a:off x="228854" y="1028700"/>
                            <a:ext cx="2056987" cy="685800"/>
                          </a:xfrm>
                          <a:prstGeom prst="line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lg"/>
                              </a14:hiddenLine>
                            </a:ext>
                          </a:extLst>
                        </wps:spPr>
                        <wps:bodyPr/>
                      </wps:wsp>
                      <wps:wsp>
                        <wps:cNvPr id="80" name="Text Box 84"/>
                        <wps:cNvSpPr txBox="1">
                          <a:spLocks noChangeArrowheads="1"/>
                        </wps:cNvSpPr>
                        <wps:spPr bwMode="auto">
                          <a:xfrm>
                            <a:off x="1028764" y="1143000"/>
                            <a:ext cx="331407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9CE6AD9" w14:textId="77777777" w:rsidR="009B0FE2" w:rsidRPr="00F1758D" w:rsidRDefault="009B0FE2" w:rsidP="009B0FE2">
                              <w:pPr>
                                <w:ind w:firstLine="0"/>
                              </w:pPr>
                              <w:r>
                                <w:t>1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" name="Line 85"/>
                        <wps:cNvCnPr>
                          <a:cxnSpLocks noChangeShapeType="1"/>
                        </wps:cNvCnPr>
                        <wps:spPr bwMode="auto">
                          <a:xfrm>
                            <a:off x="228854" y="1028700"/>
                            <a:ext cx="2056987" cy="685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" name="Line 86"/>
                        <wps:cNvCnPr>
                          <a:cxnSpLocks noChangeShapeType="1"/>
                        </wps:cNvCnPr>
                        <wps:spPr bwMode="auto">
                          <a:xfrm>
                            <a:off x="2857437" y="457200"/>
                            <a:ext cx="571595" cy="5715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" name="Text Box 87"/>
                        <wps:cNvSpPr txBox="1">
                          <a:spLocks noChangeArrowheads="1"/>
                        </wps:cNvSpPr>
                        <wps:spPr bwMode="auto">
                          <a:xfrm>
                            <a:off x="2171954" y="1714500"/>
                            <a:ext cx="228314" cy="228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FA1C96D" w14:textId="77777777" w:rsidR="009B0FE2" w:rsidRPr="00687DEF" w:rsidRDefault="009B0FE2" w:rsidP="009B0FE2">
                              <w:pPr>
                                <w:ind w:firstLine="0"/>
                                <w:rPr>
                                  <w:sz w:val="24"/>
                                </w:rPr>
                              </w:pPr>
                              <w:r w:rsidRPr="00687DEF">
                                <w:rPr>
                                  <w:sz w:val="24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4B23C4C" id="Полотно 84" o:spid="_x0000_s1026" editas="canvas" style="width:306pt;height:180pt;mso-position-horizontal-relative:char;mso-position-vertical-relative:line" coordsize="38862,228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">
                <v:shape id="_x0000_s1027" type="#_x0000_t75" style="position:absolute;width:38862;height:22860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4" o:spid="_x0000_s1028" type="#_x0000_t202" style="position:absolute;top:9144;width:2655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">
                  <v:textbox>
                    <w:txbxContent>
                      <w:p w14:paraId="1E9015A8" w14:textId="77777777" w:rsidR="009B0FE2" w:rsidRPr="00687DEF" w:rsidRDefault="009B0FE2" w:rsidP="009B0FE2">
                        <w:pPr>
                          <w:ind w:firstLine="0"/>
                          <w:rPr>
                            <w:sz w:val="24"/>
                          </w:rPr>
                        </w:pPr>
                        <w:r w:rsidRPr="00687DEF">
                          <w:rPr>
                            <w:sz w:val="24"/>
                          </w:rPr>
                          <w:t>0</w:t>
                        </w:r>
                      </w:p>
                    </w:txbxContent>
                  </v:textbox>
                </v:shape>
                <v:shape id="Text Box 55" o:spid="_x0000_s1029" type="#_x0000_t202" style="position:absolute;left:6288;top:4572;width:1711;height:25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">
                  <v:textbox>
                    <w:txbxContent>
                      <w:p w14:paraId="22FA706C" w14:textId="77777777" w:rsidR="009B0FE2" w:rsidRPr="00777D77" w:rsidRDefault="009B0FE2" w:rsidP="009B0FE2">
                        <w:pPr>
                          <w:ind w:firstLine="0"/>
                        </w:pPr>
                        <w:r>
                          <w:t>1</w:t>
                        </w:r>
                      </w:p>
                    </w:txbxContent>
                  </v:textbox>
                </v:shape>
                <v:shape id="Text Box 56" o:spid="_x0000_s1030" type="#_x0000_t202" style="position:absolute;left:8528;top:18288;width:1759;height:25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">
                  <v:textbox>
                    <w:txbxContent>
                      <w:p w14:paraId="2E440B16" w14:textId="77777777" w:rsidR="009B0FE2" w:rsidRPr="00687DEF" w:rsidRDefault="009B0FE2" w:rsidP="009B0FE2">
                        <w:pPr>
                          <w:ind w:firstLine="0"/>
                          <w:rPr>
                            <w:sz w:val="24"/>
                          </w:rPr>
                        </w:pPr>
                        <w:r w:rsidRPr="00687DEF">
                          <w:rPr>
                            <w:sz w:val="24"/>
                          </w:rPr>
                          <w:t>2</w:t>
                        </w:r>
                      </w:p>
                    </w:txbxContent>
                  </v:textbox>
                </v:shape>
                <v:shape id="Text Box 57" o:spid="_x0000_s1031" type="#_x0000_t202" style="position:absolute;left:16802;top:9144;width:2164;height:31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">
                  <v:textbox>
                    <w:txbxContent>
                      <w:p w14:paraId="177EAECC" w14:textId="77777777" w:rsidR="009B0FE2" w:rsidRPr="00687DEF" w:rsidRDefault="009B0FE2" w:rsidP="009B0FE2">
                        <w:pPr>
                          <w:ind w:firstLine="0"/>
                          <w:jc w:val="center"/>
                          <w:rPr>
                            <w:sz w:val="24"/>
                          </w:rPr>
                        </w:pPr>
                        <w:r w:rsidRPr="00687DEF">
                          <w:rPr>
                            <w:sz w:val="24"/>
                          </w:rPr>
                          <w:t>3</w:t>
                        </w:r>
                      </w:p>
                    </w:txbxContent>
                  </v:textbox>
                </v:shape>
                <v:shape id="Text Box 58" o:spid="_x0000_s1032" type="#_x0000_t202" style="position:absolute;left:25778;top:1735;width:2796;height:28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">
                  <v:textbox>
                    <w:txbxContent>
                      <w:p w14:paraId="35054D20" w14:textId="77777777" w:rsidR="009B0FE2" w:rsidRPr="00687DEF" w:rsidRDefault="009B0FE2" w:rsidP="009B0FE2">
                        <w:pPr>
                          <w:ind w:firstLine="0"/>
                          <w:rPr>
                            <w:sz w:val="24"/>
                          </w:rPr>
                        </w:pPr>
                        <w:r w:rsidRPr="00687DEF">
                          <w:rPr>
                            <w:sz w:val="24"/>
                          </w:rPr>
                          <w:t>4</w:t>
                        </w:r>
                      </w:p>
                    </w:txbxContent>
                  </v:textbox>
                </v:shape>
                <v:shape id="Text Box 59" o:spid="_x0000_s1033" type="#_x0000_t202" style="position:absolute;left:34290;top:10287;width:1840;height:31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">
                  <v:textbox>
                    <w:txbxContent>
                      <w:p w14:paraId="0B981D76" w14:textId="77777777" w:rsidR="009B0FE2" w:rsidRPr="00687DEF" w:rsidRDefault="009B0FE2" w:rsidP="009B0FE2">
                        <w:pPr>
                          <w:ind w:firstLine="0"/>
                          <w:rPr>
                            <w:sz w:val="24"/>
                          </w:rPr>
                        </w:pPr>
                        <w:r w:rsidRPr="00687DEF">
                          <w:rPr>
                            <w:sz w:val="24"/>
                          </w:rPr>
                          <w:t>6</w:t>
                        </w:r>
                      </w:p>
                    </w:txbxContent>
                  </v:textbox>
                </v:shape>
                <v:line id="Line 60" o:spid="_x0000_s1034" style="position:absolute;flip:y;visibility:visible;mso-wrap-style:square" from="2288,5715" to="6860,9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">
                  <v:stroke endarrow="block" endarrowwidth="narrow" endarrowlength="long"/>
                </v:line>
                <v:line id="Line 61" o:spid="_x0000_s1035" style="position:absolute;flip:y;visibility:visible;mso-wrap-style:square" from="7999,3429" to="26291,5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">
                  <v:stroke endarrow="block" endarrowwidth="narrow" endarrowlength="long"/>
                </v:line>
                <v:line id="Line 62" o:spid="_x0000_s1036" style="position:absolute;visibility:visible;mso-wrap-style:square" from="2288,10287" to="17142,102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">
                  <v:stroke endarrow="block" endarrowwidth="narrow" endarrowlength="long"/>
                </v:line>
                <v:line id="Line 63" o:spid="_x0000_s1037" style="position:absolute;visibility:visible;mso-wrap-style:square" from="18286,10287" to="34290,114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">
                  <v:stroke endarrow="block" endarrowwidth="narrow" endarrowlength="long"/>
                </v:line>
                <v:line id="Line 64" o:spid="_x0000_s1038" style="position:absolute;flip:y;visibility:visible;mso-wrap-style:square" from="18286,3429" to="26291,102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" strokeweight="1pt">
                  <v:stroke endarrow="block" endarrowwidth="narrow" endarrowlength="long"/>
                </v:line>
                <v:line id="Line 65" o:spid="_x0000_s1039" style="position:absolute;visibility:visible;mso-wrap-style:square" from="2288,10287" to="9143,194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" strokeweight="1pt">
                  <v:stroke endarrow="block" endarrowwidth="narrow" endarrowlength="long"/>
                </v:line>
                <v:line id="Line 66" o:spid="_x0000_s1040" style="position:absolute;flip:y;visibility:visible;mso-wrap-style:square" from="10287,10287" to="17142,182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" strokeweight="1pt">
                  <v:stroke endarrow="block" endarrowwidth="narrow" endarrowlength="long"/>
                </v:line>
                <v:line id="Line 67" o:spid="_x0000_s1041" style="position:absolute;flip:y;visibility:visible;mso-wrap-style:square" from="10287,17145" to="22858,194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">
                  <v:stroke endarrow="block" endarrowwidth="narrow" endarrowlength="long"/>
                </v:line>
                <v:line id="Line 68" o:spid="_x0000_s1042" style="position:absolute;visibility:visible;mso-wrap-style:square" from="18966,12266" to="22858,17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">
                  <v:stroke endarrow="block"/>
                </v:line>
                <v:line id="Line 69" o:spid="_x0000_s1043" style="position:absolute;flip:y;visibility:visible;mso-wrap-style:square" from="24002,11430" to="34290,17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">
                  <v:stroke endarrow="block" endarrowwidth="narrow" endarrowlength="long"/>
                </v:line>
                <v:shape id="Text Box 70" o:spid="_x0000_s1044" type="#_x0000_t202" style="position:absolute;left:1020;top:5270;width:2407;height:24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" stroked="f">
                  <v:textbox>
                    <w:txbxContent>
                      <w:p w14:paraId="010631F9" w14:textId="77777777" w:rsidR="009B0FE2" w:rsidRPr="00687DEF" w:rsidRDefault="009B0FE2" w:rsidP="009B0FE2">
                        <w:pPr>
                          <w:ind w:firstLine="0"/>
                          <w:jc w:val="center"/>
                          <w:rPr>
                            <w:sz w:val="24"/>
                          </w:rPr>
                        </w:pPr>
                        <w:r w:rsidRPr="00687DEF">
                          <w:rPr>
                            <w:sz w:val="24"/>
                          </w:rPr>
                          <w:t>3</w:t>
                        </w:r>
                      </w:p>
                    </w:txbxContent>
                  </v:textbox>
                </v:shape>
                <v:line id="Line 71" o:spid="_x0000_s1045" style="position:absolute;visibility:visible;mso-wrap-style:square" from="7999,5715" to="17142,9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">
                  <v:stroke endarrow="block" endarrowwidth="narrow" endarrowlength="long"/>
                </v:line>
                <v:shape id="Text Box 72" o:spid="_x0000_s1046" type="#_x0000_t202" style="position:absolute;left:14395;top:1735;width:2407;height:24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" stroked="f">
                  <v:textbox>
                    <w:txbxContent>
                      <w:p w14:paraId="5A0A9926" w14:textId="77777777" w:rsidR="009B0FE2" w:rsidRPr="00687DEF" w:rsidRDefault="009B0FE2" w:rsidP="009B0FE2">
                        <w:pPr>
                          <w:ind w:firstLine="0"/>
                          <w:jc w:val="center"/>
                          <w:rPr>
                            <w:sz w:val="24"/>
                          </w:rPr>
                        </w:pPr>
                        <w:r w:rsidRPr="00687DEF">
                          <w:rPr>
                            <w:sz w:val="24"/>
                          </w:rPr>
                          <w:t>7</w:t>
                        </w:r>
                      </w:p>
                    </w:txbxContent>
                  </v:textbox>
                </v:shape>
                <v:shape id="Text Box 73" o:spid="_x0000_s1047" type="#_x0000_t202" style="position:absolute;left:6288;top:8001;width:2855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" stroked="f">
                  <v:textbox>
                    <w:txbxContent>
                      <w:p w14:paraId="5F213C39" w14:textId="77777777" w:rsidR="009B0FE2" w:rsidRPr="00687DEF" w:rsidRDefault="009B0FE2" w:rsidP="009B0FE2">
                        <w:pPr>
                          <w:ind w:firstLine="0"/>
                          <w:jc w:val="center"/>
                          <w:rPr>
                            <w:sz w:val="24"/>
                          </w:rPr>
                        </w:pPr>
                        <w:r w:rsidRPr="00687DEF">
                          <w:rPr>
                            <w:sz w:val="24"/>
                          </w:rPr>
                          <w:t>6</w:t>
                        </w:r>
                      </w:p>
                    </w:txbxContent>
                  </v:textbox>
                </v:shape>
                <v:shape id="Text Box 74" o:spid="_x0000_s1048" type="#_x0000_t202" style="position:absolute;left:2288;top:14859;width:3303;height:30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" stroked="f">
                  <v:textbox>
                    <w:txbxContent>
                      <w:p w14:paraId="1E510EF4" w14:textId="77777777" w:rsidR="009B0FE2" w:rsidRPr="00687DEF" w:rsidRDefault="009B0FE2" w:rsidP="009B0FE2">
                        <w:pPr>
                          <w:ind w:firstLine="0"/>
                          <w:rPr>
                            <w:sz w:val="24"/>
                          </w:rPr>
                        </w:pPr>
                        <w:r w:rsidRPr="00687DEF">
                          <w:rPr>
                            <w:sz w:val="24"/>
                          </w:rPr>
                          <w:t>9</w:t>
                        </w:r>
                      </w:p>
                    </w:txbxContent>
                  </v:textbox>
                </v:shape>
                <v:shape id="Text Box 75" o:spid="_x0000_s1049" type="#_x0000_t202" style="position:absolute;left:14395;top:5715;width:2747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" stroked="f">
                  <v:textbox>
                    <w:txbxContent>
                      <w:p w14:paraId="671C739F" w14:textId="77777777" w:rsidR="009B0FE2" w:rsidRPr="00687DEF" w:rsidRDefault="009B0FE2" w:rsidP="009B0FE2">
                        <w:pPr>
                          <w:ind w:firstLine="0"/>
                          <w:rPr>
                            <w:sz w:val="24"/>
                          </w:rPr>
                        </w:pPr>
                        <w:r w:rsidRPr="00687DEF">
                          <w:rPr>
                            <w:sz w:val="24"/>
                          </w:rPr>
                          <w:t>5</w:t>
                        </w:r>
                      </w:p>
                    </w:txbxContent>
                  </v:textbox>
                </v:shape>
                <v:shape id="Text Box 76" o:spid="_x0000_s1050" type="#_x0000_t202" style="position:absolute;left:18286;top:5270;width:3433;height:24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" stroked="f">
                  <v:textbox>
                    <w:txbxContent>
                      <w:p w14:paraId="321927CB" w14:textId="77777777" w:rsidR="009B0FE2" w:rsidRPr="00687DEF" w:rsidRDefault="009B0FE2" w:rsidP="009B0FE2">
                        <w:pPr>
                          <w:ind w:firstLine="0"/>
                          <w:jc w:val="center"/>
                          <w:rPr>
                            <w:sz w:val="24"/>
                          </w:rPr>
                        </w:pPr>
                        <w:r w:rsidRPr="00687DEF">
                          <w:rPr>
                            <w:sz w:val="24"/>
                          </w:rPr>
                          <w:t>8</w:t>
                        </w:r>
                      </w:p>
                    </w:txbxContent>
                  </v:textbox>
                </v:shape>
                <v:shape id="Text Box 77" o:spid="_x0000_s1051" type="#_x0000_t202" style="position:absolute;left:30862;top:3429;width:4038;height:31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" stroked="f">
                  <v:textbox>
                    <w:txbxContent>
                      <w:p w14:paraId="62AD49D0" w14:textId="77777777" w:rsidR="009B0FE2" w:rsidRPr="00687DEF" w:rsidRDefault="009B0FE2" w:rsidP="009B0FE2">
                        <w:pPr>
                          <w:ind w:firstLine="0"/>
                          <w:rPr>
                            <w:sz w:val="24"/>
                          </w:rPr>
                        </w:pPr>
                        <w:r w:rsidRPr="00687DEF">
                          <w:rPr>
                            <w:sz w:val="24"/>
                          </w:rPr>
                          <w:t>11</w:t>
                        </w:r>
                      </w:p>
                    </w:txbxContent>
                  </v:textbox>
                </v:shape>
                <v:shape id="Text Box 78" o:spid="_x0000_s1052" type="#_x0000_t202" style="position:absolute;left:7999;top:14859;width:3432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" stroked="f">
                  <v:textbox>
                    <w:txbxContent>
                      <w:p w14:paraId="680406F3" w14:textId="77777777" w:rsidR="009B0FE2" w:rsidRPr="00687DEF" w:rsidRDefault="009B0FE2" w:rsidP="009B0FE2">
                        <w:pPr>
                          <w:ind w:firstLine="0"/>
                          <w:rPr>
                            <w:sz w:val="24"/>
                          </w:rPr>
                        </w:pPr>
                        <w:r w:rsidRPr="00687DEF">
                          <w:rPr>
                            <w:sz w:val="24"/>
                          </w:rPr>
                          <w:t>4</w:t>
                        </w:r>
                      </w:p>
                    </w:txbxContent>
                  </v:textbox>
                </v:shape>
                <v:shape id="Text Box 79" o:spid="_x0000_s1053" type="#_x0000_t202" style="position:absolute;left:25146;top:7694;width:2284;height:22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" stroked="f">
                  <v:textbox>
                    <w:txbxContent>
                      <w:p w14:paraId="6F9C15E5" w14:textId="77777777" w:rsidR="009B0FE2" w:rsidRPr="00687DEF" w:rsidRDefault="009B0FE2" w:rsidP="009B0FE2">
                        <w:pPr>
                          <w:ind w:firstLine="0"/>
                          <w:rPr>
                            <w:sz w:val="24"/>
                          </w:rPr>
                        </w:pPr>
                        <w:r w:rsidRPr="00687DEF">
                          <w:rPr>
                            <w:sz w:val="24"/>
                          </w:rPr>
                          <w:t>9</w:t>
                        </w:r>
                      </w:p>
                    </w:txbxContent>
                  </v:textbox>
                </v:shape>
                <v:shape id="Text Box 80" o:spid="_x0000_s1054" type="#_x0000_t202" style="position:absolute;left:14395;top:17457;width:3891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" stroked="f">
                  <v:fill opacity="0"/>
                  <v:textbox>
                    <w:txbxContent>
                      <w:p w14:paraId="091521CE" w14:textId="77777777" w:rsidR="009B0FE2" w:rsidRPr="00687DEF" w:rsidRDefault="009B0FE2" w:rsidP="009B0FE2">
                        <w:pPr>
                          <w:ind w:firstLine="0"/>
                          <w:rPr>
                            <w:sz w:val="24"/>
                          </w:rPr>
                        </w:pPr>
                        <w:r w:rsidRPr="00687DEF">
                          <w:rPr>
                            <w:sz w:val="24"/>
                          </w:rPr>
                          <w:t>8</w:t>
                        </w:r>
                      </w:p>
                    </w:txbxContent>
                  </v:textbox>
                </v:shape>
                <v:shape id="Text Box 81" o:spid="_x0000_s1055" type="#_x0000_t202" style="position:absolute;left:21719;top:12573;width:2283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" stroked="f">
                  <v:textbox>
                    <w:txbxContent>
                      <w:p w14:paraId="4B562431" w14:textId="77777777" w:rsidR="009B0FE2" w:rsidRPr="00687DEF" w:rsidRDefault="009B0FE2" w:rsidP="009B0FE2">
                        <w:pPr>
                          <w:ind w:firstLine="0"/>
                          <w:jc w:val="center"/>
                          <w:rPr>
                            <w:sz w:val="24"/>
                          </w:rPr>
                        </w:pPr>
                        <w:r w:rsidRPr="00687DEF">
                          <w:rPr>
                            <w:sz w:val="24"/>
                          </w:rPr>
                          <w:t>3</w:t>
                        </w:r>
                      </w:p>
                    </w:txbxContent>
                  </v:textbox>
                </v:shape>
                <v:shape id="Text Box 82" o:spid="_x0000_s1056" type="#_x0000_t202" style="position:absolute;left:28574;top:16002;width:3427;height:30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" stroked="f">
                  <v:textbox>
                    <w:txbxContent>
                      <w:p w14:paraId="0C229450" w14:textId="77777777" w:rsidR="009B0FE2" w:rsidRPr="00687DEF" w:rsidRDefault="009B0FE2" w:rsidP="009B0FE2">
                        <w:pPr>
                          <w:ind w:firstLine="0"/>
                          <w:rPr>
                            <w:sz w:val="24"/>
                          </w:rPr>
                        </w:pPr>
                        <w:r w:rsidRPr="00687DEF">
                          <w:rPr>
                            <w:sz w:val="24"/>
                          </w:rPr>
                          <w:t>6</w:t>
                        </w:r>
                      </w:p>
                    </w:txbxContent>
                  </v:textbox>
                </v:shape>
                <v:line id="Line 83" o:spid="_x0000_s1057" style="position:absolute;visibility:visible;mso-wrap-style:square" from="2288,10287" to="22858,17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" stroked="f">
                  <v:stroke endarrow="block" endarrowwidth="narrow" endarrowlength="long"/>
                </v:line>
                <v:shape id="Text Box 84" o:spid="_x0000_s1058" type="#_x0000_t202" style="position:absolute;left:10287;top:11430;width:3314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" stroked="f">
                  <v:textbox>
                    <w:txbxContent>
                      <w:p w14:paraId="19CE6AD9" w14:textId="77777777" w:rsidR="009B0FE2" w:rsidRPr="00F1758D" w:rsidRDefault="009B0FE2" w:rsidP="009B0FE2">
                        <w:pPr>
                          <w:ind w:firstLine="0"/>
                        </w:pPr>
                        <w:r>
                          <w:t>11</w:t>
                        </w:r>
                      </w:p>
                    </w:txbxContent>
                  </v:textbox>
                </v:shape>
                <v:line id="Line 85" o:spid="_x0000_s1059" style="position:absolute;visibility:visible;mso-wrap-style:square" from="2288,10287" to="22858,17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">
                  <v:stroke endarrow="block" endarrowwidth="narrow" endarrowlength="long"/>
                </v:line>
                <v:line id="Line 86" o:spid="_x0000_s1060" style="position:absolute;visibility:visible;mso-wrap-style:square" from="28574,4572" to="34290,102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">
                  <v:stroke endarrow="block"/>
                </v:line>
                <v:shape id="Text Box 87" o:spid="_x0000_s1061" type="#_x0000_t202" style="position:absolute;left:21719;top:17145;width:2283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">
                  <v:textbox>
                    <w:txbxContent>
                      <w:p w14:paraId="6FA1C96D" w14:textId="77777777" w:rsidR="009B0FE2" w:rsidRPr="00687DEF" w:rsidRDefault="009B0FE2" w:rsidP="009B0FE2">
                        <w:pPr>
                          <w:ind w:firstLine="0"/>
                          <w:rPr>
                            <w:sz w:val="24"/>
                          </w:rPr>
                        </w:pPr>
                        <w:r w:rsidRPr="00687DEF">
                          <w:rPr>
                            <w:sz w:val="24"/>
                          </w:rPr>
                          <w:t>5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54BFB84" w14:textId="77777777" w:rsidR="009B0FE2" w:rsidRPr="009B0FE2" w:rsidRDefault="009B0FE2" w:rsidP="009B0FE2">
      <w:r w:rsidRPr="009B0FE2">
        <w:t xml:space="preserve">Пусть </w:t>
      </w:r>
      <w:r w:rsidRPr="009B0FE2">
        <w:object w:dxaOrig="279" w:dyaOrig="300" w14:anchorId="47527FD0">
          <v:shape id="_x0000_i1026" type="#_x0000_t75" style="width:15pt;height:15pt" o:ole="">
            <v:imagedata r:id="rId10" o:title=""/>
          </v:shape>
          <o:OLEObject Type="Embed" ProgID="Equation.DSMT4" ShapeID="_x0000_i1026" DrawAspect="Content" ObjectID="_1804756485" r:id="rId11"/>
        </w:object>
      </w:r>
      <w:r w:rsidRPr="009B0FE2">
        <w:t xml:space="preserve"> – множество дуг, которые образуют сеть. Для нахождения критического пути в сети рассмотрим алгоритм Беллмана-</w:t>
      </w:r>
      <w:proofErr w:type="spellStart"/>
      <w:r w:rsidRPr="009B0FE2">
        <w:t>Калаба</w:t>
      </w:r>
      <w:proofErr w:type="spellEnd"/>
      <w:r w:rsidRPr="009B0FE2">
        <w:t>. Сначала полагаем</w:t>
      </w:r>
    </w:p>
    <w:p w14:paraId="6EFCB823" w14:textId="77777777" w:rsidR="009B0FE2" w:rsidRPr="009B0FE2" w:rsidRDefault="009B0FE2" w:rsidP="002874AB">
      <w:pPr>
        <w:jc w:val="right"/>
      </w:pPr>
      <w:r w:rsidRPr="009B0FE2">
        <w:object w:dxaOrig="980" w:dyaOrig="440" w14:anchorId="42FE2DB9">
          <v:shape id="_x0000_i1027" type="#_x0000_t75" style="width:49.5pt;height:21.75pt" o:ole="">
            <v:imagedata r:id="rId12" o:title=""/>
          </v:shape>
          <o:OLEObject Type="Embed" ProgID="Equation.DSMT4" ShapeID="_x0000_i1027" DrawAspect="Content" ObjectID="_1804756486" r:id="rId13"/>
        </w:object>
      </w:r>
      <w:r w:rsidRPr="009B0FE2">
        <w:object w:dxaOrig="1640" w:dyaOrig="320" w14:anchorId="2C2CDFE9">
          <v:shape id="_x0000_i1028" type="#_x0000_t75" style="width:81.75pt;height:15pt" o:ole="">
            <v:imagedata r:id="rId14" o:title=""/>
          </v:shape>
          <o:OLEObject Type="Embed" ProgID="Equation.DSMT4" ShapeID="_x0000_i1028" DrawAspect="Content" ObjectID="_1804756487" r:id="rId15"/>
        </w:object>
      </w:r>
      <w:r w:rsidRPr="009B0FE2">
        <w:tab/>
      </w:r>
      <w:r w:rsidRPr="009B0FE2">
        <w:tab/>
      </w:r>
      <w:r w:rsidRPr="009B0FE2">
        <w:tab/>
      </w:r>
      <w:r w:rsidRPr="009B0FE2">
        <w:tab/>
      </w:r>
      <w:r w:rsidRPr="009B0FE2">
        <w:tab/>
        <w:t>(1)</w:t>
      </w:r>
    </w:p>
    <w:p w14:paraId="703117F7" w14:textId="77777777" w:rsidR="009B0FE2" w:rsidRPr="009B0FE2" w:rsidRDefault="009B0FE2" w:rsidP="002874AB">
      <w:pPr>
        <w:jc w:val="right"/>
      </w:pPr>
      <w:r w:rsidRPr="009B0FE2">
        <w:object w:dxaOrig="880" w:dyaOrig="440" w14:anchorId="5096AEFB">
          <v:shape id="_x0000_i1029" type="#_x0000_t75" style="width:44.25pt;height:21.75pt" o:ole="">
            <v:imagedata r:id="rId16" o:title=""/>
          </v:shape>
          <o:OLEObject Type="Embed" ProgID="Equation.DSMT4" ShapeID="_x0000_i1029" DrawAspect="Content" ObjectID="_1804756488" r:id="rId17"/>
        </w:object>
      </w:r>
      <w:r w:rsidRPr="009B0FE2">
        <w:tab/>
      </w:r>
      <w:r w:rsidRPr="009B0FE2">
        <w:tab/>
      </w:r>
      <w:r w:rsidRPr="009B0FE2">
        <w:tab/>
      </w:r>
      <w:r w:rsidRPr="009B0FE2">
        <w:tab/>
      </w:r>
      <w:r w:rsidRPr="009B0FE2">
        <w:tab/>
      </w:r>
      <w:r w:rsidRPr="009B0FE2">
        <w:tab/>
        <w:t>(2)</w:t>
      </w:r>
    </w:p>
    <w:p w14:paraId="2671454F" w14:textId="77777777" w:rsidR="009B0FE2" w:rsidRPr="009B0FE2" w:rsidRDefault="009B0FE2" w:rsidP="009B0FE2">
      <w:r w:rsidRPr="009B0FE2">
        <w:t xml:space="preserve">Потом вычисляем </w:t>
      </w:r>
    </w:p>
    <w:p w14:paraId="627CB4CC" w14:textId="77777777" w:rsidR="009B0FE2" w:rsidRPr="009B0FE2" w:rsidRDefault="009B0FE2" w:rsidP="002874AB">
      <w:pPr>
        <w:jc w:val="right"/>
      </w:pPr>
      <w:r w:rsidRPr="009B0FE2">
        <w:object w:dxaOrig="2400" w:dyaOrig="600" w14:anchorId="3FC3BC02">
          <v:shape id="_x0000_i1030" type="#_x0000_t75" style="width:119.25pt;height:30pt" o:ole="">
            <v:imagedata r:id="rId18" o:title=""/>
          </v:shape>
          <o:OLEObject Type="Embed" ProgID="Equation.DSMT4" ShapeID="_x0000_i1030" DrawAspect="Content" ObjectID="_1804756489" r:id="rId19"/>
        </w:object>
      </w:r>
      <w:r w:rsidRPr="009B0FE2">
        <w:t xml:space="preserve">    </w:t>
      </w:r>
      <w:r w:rsidRPr="009B0FE2">
        <w:object w:dxaOrig="1600" w:dyaOrig="320" w14:anchorId="531076FC">
          <v:shape id="_x0000_i1031" type="#_x0000_t75" style="width:80.25pt;height:15pt" o:ole="">
            <v:imagedata r:id="rId20" o:title=""/>
          </v:shape>
          <o:OLEObject Type="Embed" ProgID="Equation.DSMT4" ShapeID="_x0000_i1031" DrawAspect="Content" ObjectID="_1804756490" r:id="rId21"/>
        </w:object>
      </w:r>
      <w:r w:rsidRPr="009B0FE2">
        <w:t xml:space="preserve">, </w:t>
      </w:r>
      <w:r w:rsidRPr="009B0FE2">
        <w:object w:dxaOrig="1320" w:dyaOrig="360" w14:anchorId="39B18EB8">
          <v:shape id="_x0000_i1032" type="#_x0000_t75" style="width:66pt;height:18pt" o:ole="">
            <v:imagedata r:id="rId22" o:title=""/>
          </v:shape>
          <o:OLEObject Type="Embed" ProgID="Equation.DSMT4" ShapeID="_x0000_i1032" DrawAspect="Content" ObjectID="_1804756491" r:id="rId23"/>
        </w:object>
      </w:r>
      <w:r w:rsidRPr="009B0FE2">
        <w:t xml:space="preserve"> </w:t>
      </w:r>
      <w:r w:rsidRPr="009B0FE2">
        <w:tab/>
        <w:t>(3)</w:t>
      </w:r>
    </w:p>
    <w:p w14:paraId="6530F2CA" w14:textId="77777777" w:rsidR="009B0FE2" w:rsidRPr="009B0FE2" w:rsidRDefault="009B0FE2" w:rsidP="002874AB">
      <w:pPr>
        <w:jc w:val="right"/>
      </w:pPr>
      <w:r w:rsidRPr="009B0FE2">
        <w:object w:dxaOrig="859" w:dyaOrig="440" w14:anchorId="6BBCF545">
          <v:shape id="_x0000_i1033" type="#_x0000_t75" style="width:43.5pt;height:21.75pt" o:ole="">
            <v:imagedata r:id="rId24" o:title=""/>
          </v:shape>
          <o:OLEObject Type="Embed" ProgID="Equation.DSMT4" ShapeID="_x0000_i1033" DrawAspect="Content" ObjectID="_1804756492" r:id="rId25"/>
        </w:object>
      </w:r>
      <w:r w:rsidRPr="009B0FE2">
        <w:tab/>
      </w:r>
      <w:r w:rsidRPr="009B0FE2">
        <w:tab/>
      </w:r>
      <w:r w:rsidRPr="009B0FE2">
        <w:tab/>
      </w:r>
      <w:r w:rsidRPr="009B0FE2">
        <w:tab/>
      </w:r>
      <w:r w:rsidRPr="009B0FE2">
        <w:tab/>
      </w:r>
      <w:r w:rsidRPr="009B0FE2">
        <w:tab/>
      </w:r>
      <w:r w:rsidRPr="009B0FE2">
        <w:tab/>
      </w:r>
      <w:r w:rsidRPr="009B0FE2">
        <w:tab/>
        <w:t>(4)</w:t>
      </w:r>
    </w:p>
    <w:p w14:paraId="21DF12D1" w14:textId="77777777" w:rsidR="009B0FE2" w:rsidRPr="009B0FE2" w:rsidRDefault="009B0FE2" w:rsidP="009B0FE2">
      <w:r w:rsidRPr="009B0FE2">
        <w:t>Потом последовательно вычисляем</w:t>
      </w:r>
    </w:p>
    <w:p w14:paraId="05E190D4" w14:textId="77777777" w:rsidR="009B0FE2" w:rsidRPr="009B0FE2" w:rsidRDefault="009B0FE2" w:rsidP="002874AB">
      <w:pPr>
        <w:jc w:val="right"/>
      </w:pPr>
      <w:r w:rsidRPr="009B0FE2">
        <w:object w:dxaOrig="2600" w:dyaOrig="600" w14:anchorId="4B1A3C65">
          <v:shape id="_x0000_i1034" type="#_x0000_t75" style="width:129.75pt;height:30pt" o:ole="">
            <v:imagedata r:id="rId26" o:title=""/>
          </v:shape>
          <o:OLEObject Type="Embed" ProgID="Equation.DSMT4" ShapeID="_x0000_i1034" DrawAspect="Content" ObjectID="_1804756493" r:id="rId27"/>
        </w:object>
      </w:r>
      <w:r w:rsidRPr="009B0FE2">
        <w:t xml:space="preserve">   </w:t>
      </w:r>
      <w:r w:rsidRPr="009B0FE2">
        <w:object w:dxaOrig="1600" w:dyaOrig="320" w14:anchorId="488BD0EC">
          <v:shape id="_x0000_i1035" type="#_x0000_t75" style="width:80.25pt;height:15pt" o:ole="">
            <v:imagedata r:id="rId20" o:title=""/>
          </v:shape>
          <o:OLEObject Type="Embed" ProgID="Equation.DSMT4" ShapeID="_x0000_i1035" DrawAspect="Content" ObjectID="_1804756494" r:id="rId28"/>
        </w:object>
      </w:r>
      <w:r w:rsidRPr="009B0FE2">
        <w:t xml:space="preserve">, </w:t>
      </w:r>
      <w:r w:rsidRPr="009B0FE2">
        <w:object w:dxaOrig="1320" w:dyaOrig="360" w14:anchorId="36DACC98">
          <v:shape id="_x0000_i1036" type="#_x0000_t75" style="width:66pt;height:18pt" o:ole="">
            <v:imagedata r:id="rId22" o:title=""/>
          </v:shape>
          <o:OLEObject Type="Embed" ProgID="Equation.DSMT4" ShapeID="_x0000_i1036" DrawAspect="Content" ObjectID="_1804756495" r:id="rId29"/>
        </w:object>
      </w:r>
      <w:r w:rsidRPr="009B0FE2">
        <w:tab/>
        <w:t>(5)</w:t>
      </w:r>
    </w:p>
    <w:p w14:paraId="397DD1A2" w14:textId="77777777" w:rsidR="009B0FE2" w:rsidRPr="009B0FE2" w:rsidRDefault="009B0FE2" w:rsidP="002874AB">
      <w:pPr>
        <w:jc w:val="right"/>
      </w:pPr>
      <w:r w:rsidRPr="009B0FE2">
        <w:object w:dxaOrig="880" w:dyaOrig="440" w14:anchorId="02E7BB6A">
          <v:shape id="_x0000_i1037" type="#_x0000_t75" style="width:45pt;height:21.75pt" o:ole="">
            <v:imagedata r:id="rId30" o:title=""/>
          </v:shape>
          <o:OLEObject Type="Embed" ProgID="Equation.DSMT4" ShapeID="_x0000_i1037" DrawAspect="Content" ObjectID="_1804756496" r:id="rId31"/>
        </w:object>
      </w:r>
      <w:r w:rsidRPr="009B0FE2">
        <w:t xml:space="preserve"> </w:t>
      </w:r>
      <w:r w:rsidRPr="009B0FE2">
        <w:tab/>
      </w:r>
      <w:r w:rsidRPr="009B0FE2">
        <w:tab/>
      </w:r>
      <w:r w:rsidRPr="009B0FE2">
        <w:tab/>
      </w:r>
      <w:r w:rsidRPr="009B0FE2">
        <w:tab/>
      </w:r>
      <w:r w:rsidRPr="009B0FE2">
        <w:tab/>
      </w:r>
      <w:r w:rsidRPr="009B0FE2">
        <w:tab/>
      </w:r>
      <w:r w:rsidRPr="009B0FE2">
        <w:tab/>
      </w:r>
      <w:r w:rsidRPr="009B0FE2">
        <w:tab/>
        <w:t>(6)</w:t>
      </w:r>
    </w:p>
    <w:p w14:paraId="2AE00BAB" w14:textId="77777777" w:rsidR="009B0FE2" w:rsidRPr="009B0FE2" w:rsidRDefault="009B0FE2" w:rsidP="009B0FE2">
      <w:r w:rsidRPr="009B0FE2">
        <w:t xml:space="preserve">для всех значений </w:t>
      </w:r>
      <w:r w:rsidRPr="009B0FE2">
        <w:object w:dxaOrig="1140" w:dyaOrig="320" w14:anchorId="0F0D7CF8">
          <v:shape id="_x0000_i1038" type="#_x0000_t75" style="width:57pt;height:15pt" o:ole="">
            <v:imagedata r:id="rId32" o:title=""/>
          </v:shape>
          <o:OLEObject Type="Embed" ProgID="Equation.DSMT4" ShapeID="_x0000_i1038" DrawAspect="Content" ObjectID="_1804756497" r:id="rId33"/>
        </w:object>
      </w:r>
      <w:r w:rsidRPr="009B0FE2">
        <w:t xml:space="preserve"> вычисления заканчиваются, когда </w:t>
      </w:r>
    </w:p>
    <w:p w14:paraId="702C7476" w14:textId="77777777" w:rsidR="009B0FE2" w:rsidRPr="009B0FE2" w:rsidRDefault="009B0FE2" w:rsidP="002874AB">
      <w:pPr>
        <w:jc w:val="right"/>
      </w:pPr>
      <w:r w:rsidRPr="009B0FE2">
        <w:object w:dxaOrig="1260" w:dyaOrig="440" w14:anchorId="137FF710">
          <v:shape id="_x0000_i1039" type="#_x0000_t75" style="width:62.25pt;height:21.75pt" o:ole="">
            <v:imagedata r:id="rId34" o:title=""/>
          </v:shape>
          <o:OLEObject Type="Embed" ProgID="Equation.DSMT4" ShapeID="_x0000_i1039" DrawAspect="Content" ObjectID="_1804756498" r:id="rId35"/>
        </w:object>
      </w:r>
      <w:r w:rsidRPr="009B0FE2">
        <w:t xml:space="preserve">,  </w:t>
      </w:r>
      <w:r w:rsidRPr="009B0FE2">
        <w:object w:dxaOrig="1240" w:dyaOrig="320" w14:anchorId="2F35D770">
          <v:shape id="_x0000_i1040" type="#_x0000_t75" style="width:62.25pt;height:15pt" o:ole="">
            <v:imagedata r:id="rId36" o:title=""/>
          </v:shape>
          <o:OLEObject Type="Embed" ProgID="Equation.DSMT4" ShapeID="_x0000_i1040" DrawAspect="Content" ObjectID="_1804756499" r:id="rId37"/>
        </w:object>
      </w:r>
      <w:r w:rsidRPr="009B0FE2">
        <w:t xml:space="preserve"> </w:t>
      </w:r>
      <w:r w:rsidRPr="009B0FE2">
        <w:tab/>
      </w:r>
      <w:r w:rsidRPr="009B0FE2">
        <w:tab/>
      </w:r>
      <w:r w:rsidRPr="009B0FE2">
        <w:tab/>
      </w:r>
      <w:r w:rsidRPr="009B0FE2">
        <w:tab/>
      </w:r>
      <w:r w:rsidRPr="009B0FE2">
        <w:tab/>
      </w:r>
      <w:r w:rsidRPr="009B0FE2">
        <w:tab/>
        <w:t>(7)</w:t>
      </w:r>
    </w:p>
    <w:p w14:paraId="747CCECC" w14:textId="77777777" w:rsidR="009B0FE2" w:rsidRPr="009B0FE2" w:rsidRDefault="009B0FE2" w:rsidP="009B0FE2">
      <w:r w:rsidRPr="009B0FE2">
        <w:t xml:space="preserve">Тогда </w:t>
      </w:r>
      <w:r w:rsidRPr="009B0FE2">
        <w:object w:dxaOrig="320" w:dyaOrig="420" w14:anchorId="3F96A720">
          <v:shape id="_x0000_i1041" type="#_x0000_t75" style="width:15pt;height:21pt" o:ole="">
            <v:imagedata r:id="rId38" o:title=""/>
          </v:shape>
          <o:OLEObject Type="Embed" ProgID="Equation.DSMT4" ShapeID="_x0000_i1041" DrawAspect="Content" ObjectID="_1804756500" r:id="rId39"/>
        </w:object>
      </w:r>
      <w:r w:rsidRPr="009B0FE2">
        <w:t xml:space="preserve"> будет величиной оптимального пути между вершинами </w:t>
      </w:r>
      <w:r w:rsidRPr="009B0FE2">
        <w:object w:dxaOrig="300" w:dyaOrig="380" w14:anchorId="11963C63">
          <v:shape id="_x0000_i1042" type="#_x0000_t75" style="width:15pt;height:18.75pt" o:ole="">
            <v:imagedata r:id="rId40" o:title=""/>
          </v:shape>
          <o:OLEObject Type="Embed" ProgID="Equation.DSMT4" ShapeID="_x0000_i1042" DrawAspect="Content" ObjectID="_1804756501" r:id="rId41"/>
        </w:object>
      </w:r>
      <w:r w:rsidRPr="009B0FE2">
        <w:t xml:space="preserve"> и </w:t>
      </w:r>
      <w:r w:rsidRPr="009B0FE2">
        <w:object w:dxaOrig="340" w:dyaOrig="380" w14:anchorId="4B975990">
          <v:shape id="_x0000_i1043" type="#_x0000_t75" style="width:17.25pt;height:18.75pt" o:ole="">
            <v:imagedata r:id="rId42" o:title=""/>
          </v:shape>
          <o:OLEObject Type="Embed" ProgID="Equation.DSMT4" ShapeID="_x0000_i1043" DrawAspect="Content" ObjectID="_1804756502" r:id="rId43"/>
        </w:object>
      </w:r>
      <w:r w:rsidRPr="009B0FE2">
        <w:t>.</w:t>
      </w:r>
    </w:p>
    <w:p w14:paraId="731652BB" w14:textId="77777777" w:rsidR="009B0FE2" w:rsidRPr="009B0FE2" w:rsidRDefault="009B0FE2" w:rsidP="009B0FE2">
      <w:r w:rsidRPr="009B0FE2">
        <w:t xml:space="preserve">Для любой дуги </w:t>
      </w:r>
      <w:r w:rsidRPr="009B0FE2">
        <w:object w:dxaOrig="1060" w:dyaOrig="420" w14:anchorId="0853BA9D">
          <v:shape id="_x0000_i1044" type="#_x0000_t75" style="width:53.25pt;height:21pt" o:ole="">
            <v:imagedata r:id="rId44" o:title=""/>
          </v:shape>
          <o:OLEObject Type="Embed" ProgID="Equation.DSMT4" ShapeID="_x0000_i1044" DrawAspect="Content" ObjectID="_1804756503" r:id="rId45"/>
        </w:object>
      </w:r>
      <w:r w:rsidRPr="009B0FE2">
        <w:t xml:space="preserve"> полагаем </w:t>
      </w:r>
      <w:r w:rsidRPr="009B0FE2">
        <w:object w:dxaOrig="980" w:dyaOrig="420" w14:anchorId="0F2ACF96">
          <v:shape id="_x0000_i1045" type="#_x0000_t75" style="width:48.75pt;height:21pt" o:ole="">
            <v:imagedata r:id="rId46" o:title=""/>
          </v:shape>
          <o:OLEObject Type="Embed" ProgID="Equation.DSMT4" ShapeID="_x0000_i1045" DrawAspect="Content" ObjectID="_1804756504" r:id="rId47"/>
        </w:object>
      </w:r>
      <w:r w:rsidRPr="009B0FE2">
        <w:t xml:space="preserve"> </w:t>
      </w:r>
      <w:r w:rsidRPr="009B0FE2">
        <w:object w:dxaOrig="680" w:dyaOrig="380" w14:anchorId="786A69F5">
          <v:shape id="_x0000_i1046" type="#_x0000_t75" style="width:33.75pt;height:18.75pt" o:ole="">
            <v:imagedata r:id="rId48" o:title=""/>
          </v:shape>
          <o:OLEObject Type="Embed" ProgID="Equation.DSMT4" ShapeID="_x0000_i1046" DrawAspect="Content" ObjectID="_1804756505" r:id="rId49"/>
        </w:object>
      </w:r>
      <w:r w:rsidRPr="009B0FE2">
        <w:t>. Получим матрицу</w:t>
      </w:r>
    </w:p>
    <w:p w14:paraId="3A70BC0E" w14:textId="77777777" w:rsidR="009B0FE2" w:rsidRPr="009B0FE2" w:rsidRDefault="009B0FE2" w:rsidP="002874AB">
      <w:pPr>
        <w:jc w:val="center"/>
      </w:pPr>
      <w:r w:rsidRPr="009B0FE2">
        <w:object w:dxaOrig="4440" w:dyaOrig="2740" w14:anchorId="256FCC40">
          <v:shape id="_x0000_i1047" type="#_x0000_t75" style="width:222pt;height:135pt" o:ole="">
            <v:imagedata r:id="rId50" o:title=""/>
          </v:shape>
          <o:OLEObject Type="Embed" ProgID="Equation.DSMT4" ShapeID="_x0000_i1047" DrawAspect="Content" ObjectID="_1804756506" r:id="rId51"/>
        </w:object>
      </w:r>
    </w:p>
    <w:p w14:paraId="11EB4320" w14:textId="77777777" w:rsidR="009B0FE2" w:rsidRPr="009B0FE2" w:rsidRDefault="009B0FE2" w:rsidP="009B0FE2">
      <w:r w:rsidRPr="009B0FE2">
        <w:t>По формулам (3):</w:t>
      </w:r>
    </w:p>
    <w:p w14:paraId="097AD488" w14:textId="77777777" w:rsidR="009B0FE2" w:rsidRPr="009B0FE2" w:rsidRDefault="009B0FE2" w:rsidP="009B0FE2">
      <w:r w:rsidRPr="009B0FE2">
        <w:object w:dxaOrig="6940" w:dyaOrig="620" w14:anchorId="4CFB6A9F">
          <v:shape id="_x0000_i1048" type="#_x0000_t75" style="width:345.75pt;height:30.75pt" o:ole="">
            <v:imagedata r:id="rId52" o:title=""/>
          </v:shape>
          <o:OLEObject Type="Embed" ProgID="Equation.DSMT4" ShapeID="_x0000_i1048" DrawAspect="Content" ObjectID="_1804756507" r:id="rId53"/>
        </w:object>
      </w:r>
    </w:p>
    <w:p w14:paraId="483817D5" w14:textId="77777777" w:rsidR="009B0FE2" w:rsidRPr="009B0FE2" w:rsidRDefault="009B0FE2" w:rsidP="009B0FE2">
      <w:r w:rsidRPr="009B0FE2">
        <w:object w:dxaOrig="7220" w:dyaOrig="620" w14:anchorId="64363884">
          <v:shape id="_x0000_i1049" type="#_x0000_t75" style="width:351pt;height:30pt" o:ole="">
            <v:imagedata r:id="rId54" o:title=""/>
          </v:shape>
          <o:OLEObject Type="Embed" ProgID="Equation.DSMT4" ShapeID="_x0000_i1049" DrawAspect="Content" ObjectID="_1804756508" r:id="rId55"/>
        </w:object>
      </w:r>
    </w:p>
    <w:p w14:paraId="2AF72996" w14:textId="77777777" w:rsidR="009B0FE2" w:rsidRPr="009B0FE2" w:rsidRDefault="009B0FE2" w:rsidP="009B0FE2">
      <w:r w:rsidRPr="009B0FE2">
        <w:object w:dxaOrig="7220" w:dyaOrig="620" w14:anchorId="0F23093B">
          <v:shape id="_x0000_i1050" type="#_x0000_t75" style="width:351pt;height:30pt" o:ole="">
            <v:imagedata r:id="rId56" o:title=""/>
          </v:shape>
          <o:OLEObject Type="Embed" ProgID="Equation.DSMT4" ShapeID="_x0000_i1050" DrawAspect="Content" ObjectID="_1804756509" r:id="rId57"/>
        </w:object>
      </w:r>
    </w:p>
    <w:p w14:paraId="670325D9" w14:textId="77777777" w:rsidR="009B0FE2" w:rsidRPr="009B0FE2" w:rsidRDefault="009B0FE2" w:rsidP="009B0FE2">
      <w:r w:rsidRPr="009B0FE2">
        <w:object w:dxaOrig="7020" w:dyaOrig="620" w14:anchorId="4E25D7C7">
          <v:shape id="_x0000_i1051" type="#_x0000_t75" style="width:342pt;height:30pt" o:ole="">
            <v:imagedata r:id="rId58" o:title=""/>
          </v:shape>
          <o:OLEObject Type="Embed" ProgID="Equation.DSMT4" ShapeID="_x0000_i1051" DrawAspect="Content" ObjectID="_1804756510" r:id="rId59"/>
        </w:object>
      </w:r>
    </w:p>
    <w:p w14:paraId="7ECFE52C" w14:textId="77777777" w:rsidR="009B0FE2" w:rsidRPr="009B0FE2" w:rsidRDefault="009B0FE2" w:rsidP="009B0FE2">
      <w:r w:rsidRPr="009B0FE2">
        <w:object w:dxaOrig="7460" w:dyaOrig="620" w14:anchorId="1CD3C1BD">
          <v:shape id="_x0000_i1052" type="#_x0000_t75" style="width:363pt;height:30pt" o:ole="">
            <v:imagedata r:id="rId60" o:title=""/>
          </v:shape>
          <o:OLEObject Type="Embed" ProgID="Equation.DSMT4" ShapeID="_x0000_i1052" DrawAspect="Content" ObjectID="_1804756511" r:id="rId61"/>
        </w:object>
      </w:r>
    </w:p>
    <w:p w14:paraId="0897C60B" w14:textId="77777777" w:rsidR="009B0FE2" w:rsidRPr="009B0FE2" w:rsidRDefault="009B0FE2" w:rsidP="009B0FE2">
      <w:r w:rsidRPr="009B0FE2">
        <w:object w:dxaOrig="7280" w:dyaOrig="620" w14:anchorId="02BC3E57">
          <v:shape id="_x0000_i1053" type="#_x0000_t75" style="width:354.75pt;height:30pt" o:ole="">
            <v:imagedata r:id="rId62" o:title=""/>
          </v:shape>
          <o:OLEObject Type="Embed" ProgID="Equation.DSMT4" ShapeID="_x0000_i1053" DrawAspect="Content" ObjectID="_1804756512" r:id="rId63"/>
        </w:object>
      </w:r>
    </w:p>
    <w:p w14:paraId="41954D9E" w14:textId="77777777" w:rsidR="009B0FE2" w:rsidRPr="009B0FE2" w:rsidRDefault="009B0FE2" w:rsidP="009B0FE2"/>
    <w:p w14:paraId="17CF7407" w14:textId="77777777" w:rsidR="009B0FE2" w:rsidRPr="009B0FE2" w:rsidRDefault="009B0FE2" w:rsidP="009B0FE2">
      <w:r w:rsidRPr="009B0FE2">
        <w:object w:dxaOrig="6440" w:dyaOrig="620" w14:anchorId="0AB03872">
          <v:shape id="_x0000_i1054" type="#_x0000_t75" style="width:312.75pt;height:30pt" o:ole="">
            <v:imagedata r:id="rId64" o:title=""/>
          </v:shape>
          <o:OLEObject Type="Embed" ProgID="Equation.DSMT4" ShapeID="_x0000_i1054" DrawAspect="Content" ObjectID="_1804756513" r:id="rId65"/>
        </w:object>
      </w:r>
    </w:p>
    <w:p w14:paraId="0CA2EAEA" w14:textId="77777777" w:rsidR="009B0FE2" w:rsidRPr="009B0FE2" w:rsidRDefault="009B0FE2" w:rsidP="009B0FE2">
      <w:r w:rsidRPr="009B0FE2">
        <w:object w:dxaOrig="6740" w:dyaOrig="620" w14:anchorId="257220AB">
          <v:shape id="_x0000_i1055" type="#_x0000_t75" style="width:327.75pt;height:30pt" o:ole="">
            <v:imagedata r:id="rId66" o:title=""/>
          </v:shape>
          <o:OLEObject Type="Embed" ProgID="Equation.DSMT4" ShapeID="_x0000_i1055" DrawAspect="Content" ObjectID="_1804756514" r:id="rId67"/>
        </w:object>
      </w:r>
    </w:p>
    <w:p w14:paraId="611AD997" w14:textId="77777777" w:rsidR="009B0FE2" w:rsidRPr="009B0FE2" w:rsidRDefault="009B0FE2" w:rsidP="009B0FE2">
      <w:r w:rsidRPr="009B0FE2">
        <w:object w:dxaOrig="6740" w:dyaOrig="620" w14:anchorId="265C13E2">
          <v:shape id="_x0000_i1056" type="#_x0000_t75" style="width:327.75pt;height:30pt" o:ole="">
            <v:imagedata r:id="rId68" o:title=""/>
          </v:shape>
          <o:OLEObject Type="Embed" ProgID="Equation.DSMT4" ShapeID="_x0000_i1056" DrawAspect="Content" ObjectID="_1804756515" r:id="rId69"/>
        </w:object>
      </w:r>
    </w:p>
    <w:p w14:paraId="5E1A53BD" w14:textId="77777777" w:rsidR="009B0FE2" w:rsidRPr="009B0FE2" w:rsidRDefault="009B0FE2" w:rsidP="009B0FE2">
      <w:r w:rsidRPr="009B0FE2">
        <w:object w:dxaOrig="6540" w:dyaOrig="620" w14:anchorId="3573928A">
          <v:shape id="_x0000_i1057" type="#_x0000_t75" style="width:318pt;height:30pt" o:ole="">
            <v:imagedata r:id="rId70" o:title=""/>
          </v:shape>
          <o:OLEObject Type="Embed" ProgID="Equation.DSMT4" ShapeID="_x0000_i1057" DrawAspect="Content" ObjectID="_1804756516" r:id="rId71"/>
        </w:object>
      </w:r>
    </w:p>
    <w:p w14:paraId="330B6A5A" w14:textId="77777777" w:rsidR="009B0FE2" w:rsidRPr="009B0FE2" w:rsidRDefault="009B0FE2" w:rsidP="009B0FE2">
      <w:r w:rsidRPr="009B0FE2">
        <w:object w:dxaOrig="6960" w:dyaOrig="620" w14:anchorId="2DC99AA1">
          <v:shape id="_x0000_i1058" type="#_x0000_t75" style="width:338.25pt;height:30pt" o:ole="">
            <v:imagedata r:id="rId72" o:title=""/>
          </v:shape>
          <o:OLEObject Type="Embed" ProgID="Equation.DSMT4" ShapeID="_x0000_i1058" DrawAspect="Content" ObjectID="_1804756517" r:id="rId73"/>
        </w:object>
      </w:r>
    </w:p>
    <w:p w14:paraId="57FBDFBA" w14:textId="77777777" w:rsidR="009B0FE2" w:rsidRPr="009B0FE2" w:rsidRDefault="009B0FE2" w:rsidP="009B0FE2">
      <w:r w:rsidRPr="009B0FE2">
        <w:object w:dxaOrig="6800" w:dyaOrig="620" w14:anchorId="2A3DD03B">
          <v:shape id="_x0000_i1059" type="#_x0000_t75" style="width:330pt;height:30pt" o:ole="">
            <v:imagedata r:id="rId74" o:title=""/>
          </v:shape>
          <o:OLEObject Type="Embed" ProgID="Equation.DSMT4" ShapeID="_x0000_i1059" DrawAspect="Content" ObjectID="_1804756518" r:id="rId75"/>
        </w:object>
      </w:r>
    </w:p>
    <w:p w14:paraId="74C2C506" w14:textId="77777777" w:rsidR="009B0FE2" w:rsidRPr="009B0FE2" w:rsidRDefault="009B0FE2" w:rsidP="009B0FE2"/>
    <w:p w14:paraId="6F0D6AF1" w14:textId="77777777" w:rsidR="009B0FE2" w:rsidRPr="009B0FE2" w:rsidRDefault="009B0FE2" w:rsidP="009B0FE2">
      <w:r w:rsidRPr="009B0FE2">
        <w:object w:dxaOrig="6520" w:dyaOrig="620" w14:anchorId="206A34B0">
          <v:shape id="_x0000_i1060" type="#_x0000_t75" style="width:316.5pt;height:30pt" o:ole="">
            <v:imagedata r:id="rId76" o:title=""/>
          </v:shape>
          <o:OLEObject Type="Embed" ProgID="Equation.DSMT4" ShapeID="_x0000_i1060" DrawAspect="Content" ObjectID="_1804756519" r:id="rId77"/>
        </w:object>
      </w:r>
    </w:p>
    <w:p w14:paraId="70CC91D0" w14:textId="77777777" w:rsidR="009B0FE2" w:rsidRPr="009B0FE2" w:rsidRDefault="009B0FE2" w:rsidP="009B0FE2">
      <w:r w:rsidRPr="009B0FE2">
        <w:object w:dxaOrig="6820" w:dyaOrig="620" w14:anchorId="257401D5">
          <v:shape id="_x0000_i1061" type="#_x0000_t75" style="width:330.75pt;height:30pt" o:ole="">
            <v:imagedata r:id="rId78" o:title=""/>
          </v:shape>
          <o:OLEObject Type="Embed" ProgID="Equation.DSMT4" ShapeID="_x0000_i1061" DrawAspect="Content" ObjectID="_1804756520" r:id="rId79"/>
        </w:object>
      </w:r>
    </w:p>
    <w:p w14:paraId="7302D8E9" w14:textId="77777777" w:rsidR="009B0FE2" w:rsidRPr="009B0FE2" w:rsidRDefault="009B0FE2" w:rsidP="009B0FE2">
      <w:r w:rsidRPr="009B0FE2">
        <w:object w:dxaOrig="6800" w:dyaOrig="620" w14:anchorId="6E76FD33">
          <v:shape id="_x0000_i1062" type="#_x0000_t75" style="width:330pt;height:30pt" o:ole="">
            <v:imagedata r:id="rId80" o:title=""/>
          </v:shape>
          <o:OLEObject Type="Embed" ProgID="Equation.DSMT4" ShapeID="_x0000_i1062" DrawAspect="Content" ObjectID="_1804756521" r:id="rId81"/>
        </w:object>
      </w:r>
    </w:p>
    <w:p w14:paraId="4F4868B1" w14:textId="77777777" w:rsidR="009B0FE2" w:rsidRPr="009B0FE2" w:rsidRDefault="009B0FE2" w:rsidP="009B0FE2">
      <w:r w:rsidRPr="009B0FE2">
        <w:object w:dxaOrig="6600" w:dyaOrig="620" w14:anchorId="65DC8FE7">
          <v:shape id="_x0000_i1063" type="#_x0000_t75" style="width:321.75pt;height:30pt" o:ole="">
            <v:imagedata r:id="rId82" o:title=""/>
          </v:shape>
          <o:OLEObject Type="Embed" ProgID="Equation.DSMT4" ShapeID="_x0000_i1063" DrawAspect="Content" ObjectID="_1804756522" r:id="rId83"/>
        </w:object>
      </w:r>
    </w:p>
    <w:p w14:paraId="27E5267E" w14:textId="77777777" w:rsidR="009B0FE2" w:rsidRPr="009B0FE2" w:rsidRDefault="009B0FE2" w:rsidP="009B0FE2">
      <w:r w:rsidRPr="009B0FE2">
        <w:object w:dxaOrig="7020" w:dyaOrig="620" w14:anchorId="59896CDB">
          <v:shape id="_x0000_i1064" type="#_x0000_t75" style="width:340.5pt;height:30pt" o:ole="">
            <v:imagedata r:id="rId84" o:title=""/>
          </v:shape>
          <o:OLEObject Type="Embed" ProgID="Equation.DSMT4" ShapeID="_x0000_i1064" DrawAspect="Content" ObjectID="_1804756523" r:id="rId85"/>
        </w:object>
      </w:r>
    </w:p>
    <w:p w14:paraId="1D028199" w14:textId="77777777" w:rsidR="009B0FE2" w:rsidRPr="009B0FE2" w:rsidRDefault="009B0FE2" w:rsidP="009B0FE2">
      <w:r w:rsidRPr="009B0FE2">
        <w:object w:dxaOrig="6880" w:dyaOrig="620" w14:anchorId="0821E288">
          <v:shape id="_x0000_i1065" type="#_x0000_t75" style="width:335.25pt;height:30pt" o:ole="">
            <v:imagedata r:id="rId86" o:title=""/>
          </v:shape>
          <o:OLEObject Type="Embed" ProgID="Equation.DSMT4" ShapeID="_x0000_i1065" DrawAspect="Content" ObjectID="_1804756524" r:id="rId87"/>
        </w:object>
      </w:r>
    </w:p>
    <w:p w14:paraId="04328B8D" w14:textId="77777777" w:rsidR="009B0FE2" w:rsidRPr="009B0FE2" w:rsidRDefault="009B0FE2" w:rsidP="009B0FE2"/>
    <w:p w14:paraId="22203FD8" w14:textId="77777777" w:rsidR="009B0FE2" w:rsidRPr="009B0FE2" w:rsidRDefault="009B0FE2" w:rsidP="009B0FE2">
      <w:r w:rsidRPr="009B0FE2">
        <w:object w:dxaOrig="6500" w:dyaOrig="600" w14:anchorId="16FC2E23">
          <v:shape id="_x0000_i1066" type="#_x0000_t75" style="width:315.75pt;height:29.25pt" o:ole="">
            <v:imagedata r:id="rId88" o:title=""/>
          </v:shape>
          <o:OLEObject Type="Embed" ProgID="Equation.DSMT4" ShapeID="_x0000_i1066" DrawAspect="Content" ObjectID="_1804756525" r:id="rId89"/>
        </w:object>
      </w:r>
    </w:p>
    <w:p w14:paraId="4A3E0DF8" w14:textId="77777777" w:rsidR="009B0FE2" w:rsidRPr="009B0FE2" w:rsidRDefault="009B0FE2" w:rsidP="009B0FE2">
      <w:r w:rsidRPr="009B0FE2">
        <w:object w:dxaOrig="6800" w:dyaOrig="600" w14:anchorId="6382A711">
          <v:shape id="_x0000_i1067" type="#_x0000_t75" style="width:330pt;height:29.25pt" o:ole="">
            <v:imagedata r:id="rId90" o:title=""/>
          </v:shape>
          <o:OLEObject Type="Embed" ProgID="Equation.DSMT4" ShapeID="_x0000_i1067" DrawAspect="Content" ObjectID="_1804756526" r:id="rId91"/>
        </w:object>
      </w:r>
    </w:p>
    <w:p w14:paraId="49AACE64" w14:textId="77777777" w:rsidR="009B0FE2" w:rsidRPr="009B0FE2" w:rsidRDefault="009B0FE2" w:rsidP="009B0FE2">
      <w:r w:rsidRPr="009B0FE2">
        <w:object w:dxaOrig="6800" w:dyaOrig="600" w14:anchorId="2650136A">
          <v:shape id="_x0000_i1068" type="#_x0000_t75" style="width:331.5pt;height:29.25pt" o:ole="">
            <v:imagedata r:id="rId92" o:title=""/>
          </v:shape>
          <o:OLEObject Type="Embed" ProgID="Equation.DSMT4" ShapeID="_x0000_i1068" DrawAspect="Content" ObjectID="_1804756527" r:id="rId93"/>
        </w:object>
      </w:r>
    </w:p>
    <w:p w14:paraId="38BCB05D" w14:textId="77777777" w:rsidR="009B0FE2" w:rsidRPr="009B0FE2" w:rsidRDefault="009B0FE2" w:rsidP="009B0FE2">
      <w:r w:rsidRPr="009B0FE2">
        <w:object w:dxaOrig="6460" w:dyaOrig="540" w14:anchorId="690593FC">
          <v:shape id="_x0000_i1069" type="#_x0000_t75" style="width:314.25pt;height:26.25pt" o:ole="">
            <v:imagedata r:id="rId94" o:title=""/>
          </v:shape>
          <o:OLEObject Type="Embed" ProgID="Equation.DSMT4" ShapeID="_x0000_i1069" DrawAspect="Content" ObjectID="_1804756528" r:id="rId95"/>
        </w:object>
      </w:r>
    </w:p>
    <w:p w14:paraId="39C6B80D" w14:textId="77777777" w:rsidR="009B0FE2" w:rsidRPr="009B0FE2" w:rsidRDefault="009B0FE2" w:rsidP="009B0FE2">
      <w:r w:rsidRPr="009B0FE2">
        <w:object w:dxaOrig="7020" w:dyaOrig="600" w14:anchorId="160B1985">
          <v:shape id="_x0000_i1070" type="#_x0000_t75" style="width:342pt;height:29.25pt" o:ole="">
            <v:imagedata r:id="rId96" o:title=""/>
          </v:shape>
          <o:OLEObject Type="Embed" ProgID="Equation.DSMT4" ShapeID="_x0000_i1070" DrawAspect="Content" ObjectID="_1804756529" r:id="rId97"/>
        </w:object>
      </w:r>
    </w:p>
    <w:p w14:paraId="178FA384" w14:textId="77777777" w:rsidR="009B0FE2" w:rsidRPr="009B0FE2" w:rsidRDefault="009B0FE2" w:rsidP="009B0FE2">
      <w:r w:rsidRPr="009B0FE2">
        <w:object w:dxaOrig="6860" w:dyaOrig="600" w14:anchorId="42DEB72B">
          <v:shape id="_x0000_i1071" type="#_x0000_t75" style="width:333pt;height:29.25pt" o:ole="">
            <v:imagedata r:id="rId98" o:title=""/>
          </v:shape>
          <o:OLEObject Type="Embed" ProgID="Equation.DSMT4" ShapeID="_x0000_i1071" DrawAspect="Content" ObjectID="_1804756530" r:id="rId99"/>
        </w:object>
      </w:r>
    </w:p>
    <w:p w14:paraId="7C80BBCB" w14:textId="77777777" w:rsidR="009B0FE2" w:rsidRPr="009B0FE2" w:rsidRDefault="009B0FE2" w:rsidP="009B0FE2">
      <w:r w:rsidRPr="009B0FE2">
        <w:t xml:space="preserve">Алгоритм закончен, поскольку </w:t>
      </w:r>
      <w:r w:rsidRPr="009B0FE2">
        <w:object w:dxaOrig="1080" w:dyaOrig="440" w14:anchorId="7525BAC5">
          <v:shape id="_x0000_i1072" type="#_x0000_t75" style="width:54pt;height:21.75pt" o:ole="">
            <v:imagedata r:id="rId100" o:title=""/>
          </v:shape>
          <o:OLEObject Type="Embed" ProgID="Equation.DSMT4" ShapeID="_x0000_i1072" DrawAspect="Content" ObjectID="_1804756531" r:id="rId101"/>
        </w:object>
      </w:r>
      <w:r w:rsidRPr="009B0FE2">
        <w:t>. Результаты вычислений заносим в таблицу</w:t>
      </w:r>
    </w:p>
    <w:tbl>
      <w:tblPr>
        <w:tblW w:w="0" w:type="auto"/>
        <w:tblInd w:w="11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48"/>
        <w:gridCol w:w="707"/>
        <w:gridCol w:w="707"/>
        <w:gridCol w:w="707"/>
        <w:gridCol w:w="708"/>
        <w:gridCol w:w="708"/>
        <w:gridCol w:w="708"/>
        <w:gridCol w:w="708"/>
      </w:tblGrid>
      <w:tr w:rsidR="009B0FE2" w:rsidRPr="009B0FE2" w14:paraId="269808E4" w14:textId="77777777" w:rsidTr="007579CA">
        <w:tc>
          <w:tcPr>
            <w:tcW w:w="848" w:type="dxa"/>
            <w:tcBorders>
              <w:tl2br w:val="single" w:sz="4" w:space="0" w:color="auto"/>
            </w:tcBorders>
          </w:tcPr>
          <w:p w14:paraId="71B14777" w14:textId="77777777" w:rsidR="009B0FE2" w:rsidRPr="009B0FE2" w:rsidRDefault="009B0FE2" w:rsidP="002874AB">
            <w:pPr>
              <w:ind w:firstLine="0"/>
            </w:pPr>
            <w:r w:rsidRPr="009B0FE2">
              <w:object w:dxaOrig="220" w:dyaOrig="300" w14:anchorId="437B02B7">
                <v:shape id="_x0000_i1073" type="#_x0000_t75" style="width:11.25pt;height:15pt" o:ole="">
                  <v:imagedata r:id="rId102" o:title=""/>
                </v:shape>
                <o:OLEObject Type="Embed" ProgID="Equation.DSMT4" ShapeID="_x0000_i1073" DrawAspect="Content" ObjectID="_1804756532" r:id="rId103"/>
              </w:object>
            </w:r>
            <w:r w:rsidRPr="009B0FE2">
              <w:t xml:space="preserve">  </w:t>
            </w:r>
            <w:r w:rsidRPr="009B0FE2">
              <w:object w:dxaOrig="160" w:dyaOrig="279" w14:anchorId="6123F6BA">
                <v:shape id="_x0000_i1074" type="#_x0000_t75" style="width:8.25pt;height:14.25pt" o:ole="">
                  <v:imagedata r:id="rId104" o:title=""/>
                </v:shape>
                <o:OLEObject Type="Embed" ProgID="Equation.DSMT4" ShapeID="_x0000_i1074" DrawAspect="Content" ObjectID="_1804756533" r:id="rId105"/>
              </w:object>
            </w:r>
          </w:p>
        </w:tc>
        <w:tc>
          <w:tcPr>
            <w:tcW w:w="707" w:type="dxa"/>
          </w:tcPr>
          <w:p w14:paraId="390F8FA6" w14:textId="77777777" w:rsidR="009B0FE2" w:rsidRPr="009B0FE2" w:rsidRDefault="009B0FE2" w:rsidP="002874AB">
            <w:pPr>
              <w:ind w:firstLine="0"/>
              <w:rPr>
                <w:b/>
                <w:i/>
              </w:rPr>
            </w:pPr>
            <w:r w:rsidRPr="009B0FE2">
              <w:rPr>
                <w:b/>
                <w:i/>
              </w:rPr>
              <w:t>0</w:t>
            </w:r>
          </w:p>
        </w:tc>
        <w:tc>
          <w:tcPr>
            <w:tcW w:w="707" w:type="dxa"/>
          </w:tcPr>
          <w:p w14:paraId="2506B10B" w14:textId="77777777" w:rsidR="009B0FE2" w:rsidRPr="009B0FE2" w:rsidRDefault="009B0FE2" w:rsidP="002874AB">
            <w:pPr>
              <w:ind w:firstLine="0"/>
              <w:rPr>
                <w:b/>
                <w:i/>
              </w:rPr>
            </w:pPr>
            <w:r w:rsidRPr="009B0FE2">
              <w:rPr>
                <w:b/>
                <w:i/>
              </w:rPr>
              <w:t>1</w:t>
            </w:r>
          </w:p>
        </w:tc>
        <w:tc>
          <w:tcPr>
            <w:tcW w:w="707" w:type="dxa"/>
          </w:tcPr>
          <w:p w14:paraId="0CC2AF64" w14:textId="77777777" w:rsidR="009B0FE2" w:rsidRPr="009B0FE2" w:rsidRDefault="009B0FE2" w:rsidP="002874AB">
            <w:pPr>
              <w:ind w:firstLine="0"/>
              <w:rPr>
                <w:b/>
                <w:i/>
              </w:rPr>
            </w:pPr>
            <w:r w:rsidRPr="009B0FE2">
              <w:rPr>
                <w:b/>
                <w:i/>
              </w:rPr>
              <w:t>2</w:t>
            </w:r>
          </w:p>
        </w:tc>
        <w:tc>
          <w:tcPr>
            <w:tcW w:w="708" w:type="dxa"/>
          </w:tcPr>
          <w:p w14:paraId="23CF523E" w14:textId="77777777" w:rsidR="009B0FE2" w:rsidRPr="009B0FE2" w:rsidRDefault="009B0FE2" w:rsidP="002874AB">
            <w:pPr>
              <w:ind w:firstLine="0"/>
              <w:rPr>
                <w:b/>
                <w:i/>
              </w:rPr>
            </w:pPr>
            <w:r w:rsidRPr="009B0FE2">
              <w:rPr>
                <w:b/>
                <w:i/>
              </w:rPr>
              <w:t>3</w:t>
            </w:r>
          </w:p>
        </w:tc>
        <w:tc>
          <w:tcPr>
            <w:tcW w:w="708" w:type="dxa"/>
          </w:tcPr>
          <w:p w14:paraId="6392CFDD" w14:textId="77777777" w:rsidR="009B0FE2" w:rsidRPr="009B0FE2" w:rsidRDefault="009B0FE2" w:rsidP="002874AB">
            <w:pPr>
              <w:ind w:firstLine="0"/>
              <w:rPr>
                <w:b/>
                <w:i/>
              </w:rPr>
            </w:pPr>
            <w:r w:rsidRPr="009B0FE2">
              <w:rPr>
                <w:b/>
                <w:i/>
              </w:rPr>
              <w:t>4</w:t>
            </w:r>
          </w:p>
        </w:tc>
        <w:tc>
          <w:tcPr>
            <w:tcW w:w="708" w:type="dxa"/>
          </w:tcPr>
          <w:p w14:paraId="123D4C19" w14:textId="77777777" w:rsidR="009B0FE2" w:rsidRPr="009B0FE2" w:rsidRDefault="009B0FE2" w:rsidP="002874AB">
            <w:pPr>
              <w:ind w:firstLine="0"/>
              <w:rPr>
                <w:b/>
                <w:i/>
              </w:rPr>
            </w:pPr>
            <w:r w:rsidRPr="009B0FE2">
              <w:rPr>
                <w:b/>
                <w:i/>
              </w:rPr>
              <w:t>5</w:t>
            </w:r>
          </w:p>
        </w:tc>
        <w:tc>
          <w:tcPr>
            <w:tcW w:w="708" w:type="dxa"/>
          </w:tcPr>
          <w:p w14:paraId="549D0364" w14:textId="77777777" w:rsidR="009B0FE2" w:rsidRPr="009B0FE2" w:rsidRDefault="009B0FE2" w:rsidP="002874AB">
            <w:pPr>
              <w:ind w:firstLine="0"/>
              <w:rPr>
                <w:b/>
                <w:i/>
              </w:rPr>
            </w:pPr>
            <w:r w:rsidRPr="009B0FE2">
              <w:rPr>
                <w:b/>
                <w:i/>
              </w:rPr>
              <w:t>6</w:t>
            </w:r>
          </w:p>
        </w:tc>
      </w:tr>
      <w:tr w:rsidR="009B0FE2" w:rsidRPr="009B0FE2" w14:paraId="31F82247" w14:textId="77777777" w:rsidTr="007579CA">
        <w:tc>
          <w:tcPr>
            <w:tcW w:w="848" w:type="dxa"/>
          </w:tcPr>
          <w:p w14:paraId="3199EC72" w14:textId="77777777" w:rsidR="009B0FE2" w:rsidRPr="009B0FE2" w:rsidRDefault="009B0FE2" w:rsidP="002874AB">
            <w:pPr>
              <w:ind w:firstLine="0"/>
              <w:rPr>
                <w:b/>
              </w:rPr>
            </w:pPr>
            <w:r w:rsidRPr="009B0FE2">
              <w:rPr>
                <w:b/>
              </w:rPr>
              <w:t>1</w:t>
            </w:r>
          </w:p>
        </w:tc>
        <w:tc>
          <w:tcPr>
            <w:tcW w:w="707" w:type="dxa"/>
          </w:tcPr>
          <w:p w14:paraId="79108E2E" w14:textId="77777777" w:rsidR="009B0FE2" w:rsidRPr="009B0FE2" w:rsidRDefault="009B0FE2" w:rsidP="002874AB">
            <w:pPr>
              <w:ind w:firstLine="0"/>
            </w:pPr>
            <w:r w:rsidRPr="009B0FE2">
              <w:object w:dxaOrig="420" w:dyaOrig="200" w14:anchorId="3BBD2C04">
                <v:shape id="_x0000_i1075" type="#_x0000_t75" style="width:21pt;height:9.75pt" o:ole="">
                  <v:imagedata r:id="rId106" o:title=""/>
                </v:shape>
                <o:OLEObject Type="Embed" ProgID="Equation.3" ShapeID="_x0000_i1075" DrawAspect="Content" ObjectID="_1804756534" r:id="rId107"/>
              </w:object>
            </w:r>
          </w:p>
        </w:tc>
        <w:tc>
          <w:tcPr>
            <w:tcW w:w="707" w:type="dxa"/>
          </w:tcPr>
          <w:p w14:paraId="0B2B6078" w14:textId="77777777" w:rsidR="009B0FE2" w:rsidRPr="009B0FE2" w:rsidRDefault="009B0FE2" w:rsidP="002874AB">
            <w:pPr>
              <w:ind w:firstLine="0"/>
            </w:pPr>
            <w:r w:rsidRPr="009B0FE2">
              <w:object w:dxaOrig="420" w:dyaOrig="200" w14:anchorId="634E6540">
                <v:shape id="_x0000_i1076" type="#_x0000_t75" style="width:21pt;height:9.75pt" o:ole="">
                  <v:imagedata r:id="rId108" o:title=""/>
                </v:shape>
                <o:OLEObject Type="Embed" ProgID="Equation.3" ShapeID="_x0000_i1076" DrawAspect="Content" ObjectID="_1804756535" r:id="rId109"/>
              </w:object>
            </w:r>
          </w:p>
        </w:tc>
        <w:tc>
          <w:tcPr>
            <w:tcW w:w="707" w:type="dxa"/>
          </w:tcPr>
          <w:p w14:paraId="1A20827C" w14:textId="77777777" w:rsidR="009B0FE2" w:rsidRPr="009B0FE2" w:rsidRDefault="009B0FE2" w:rsidP="002874AB">
            <w:pPr>
              <w:ind w:firstLine="0"/>
            </w:pPr>
            <w:r w:rsidRPr="009B0FE2">
              <w:object w:dxaOrig="420" w:dyaOrig="200" w14:anchorId="518F333F">
                <v:shape id="_x0000_i1077" type="#_x0000_t75" style="width:21pt;height:9.75pt" o:ole="">
                  <v:imagedata r:id="rId108" o:title=""/>
                </v:shape>
                <o:OLEObject Type="Embed" ProgID="Equation.3" ShapeID="_x0000_i1077" DrawAspect="Content" ObjectID="_1804756536" r:id="rId110"/>
              </w:object>
            </w:r>
          </w:p>
        </w:tc>
        <w:tc>
          <w:tcPr>
            <w:tcW w:w="708" w:type="dxa"/>
          </w:tcPr>
          <w:p w14:paraId="6C3A8CEF" w14:textId="77777777" w:rsidR="009B0FE2" w:rsidRPr="009B0FE2" w:rsidRDefault="009B0FE2" w:rsidP="002874AB">
            <w:pPr>
              <w:ind w:firstLine="0"/>
            </w:pPr>
            <w:r w:rsidRPr="009B0FE2">
              <w:t>9</w:t>
            </w:r>
          </w:p>
        </w:tc>
        <w:tc>
          <w:tcPr>
            <w:tcW w:w="708" w:type="dxa"/>
          </w:tcPr>
          <w:p w14:paraId="1D3DAE61" w14:textId="77777777" w:rsidR="009B0FE2" w:rsidRPr="009B0FE2" w:rsidRDefault="009B0FE2" w:rsidP="002874AB">
            <w:pPr>
              <w:ind w:firstLine="0"/>
              <w:rPr>
                <w:b/>
                <w:i/>
                <w:u w:val="single"/>
              </w:rPr>
            </w:pPr>
            <w:r w:rsidRPr="009B0FE2">
              <w:rPr>
                <w:b/>
                <w:i/>
                <w:u w:val="single"/>
              </w:rPr>
              <w:t>11</w:t>
            </w:r>
          </w:p>
        </w:tc>
        <w:tc>
          <w:tcPr>
            <w:tcW w:w="708" w:type="dxa"/>
          </w:tcPr>
          <w:p w14:paraId="625774F6" w14:textId="77777777" w:rsidR="009B0FE2" w:rsidRPr="009B0FE2" w:rsidRDefault="009B0FE2" w:rsidP="002874AB">
            <w:pPr>
              <w:ind w:firstLine="0"/>
              <w:rPr>
                <w:b/>
                <w:i/>
                <w:u w:val="single"/>
              </w:rPr>
            </w:pPr>
            <w:r w:rsidRPr="009B0FE2">
              <w:rPr>
                <w:b/>
                <w:i/>
                <w:u w:val="single"/>
              </w:rPr>
              <w:t>6</w:t>
            </w:r>
          </w:p>
        </w:tc>
        <w:tc>
          <w:tcPr>
            <w:tcW w:w="708" w:type="dxa"/>
          </w:tcPr>
          <w:p w14:paraId="502EE446" w14:textId="77777777" w:rsidR="009B0FE2" w:rsidRPr="009B0FE2" w:rsidRDefault="009B0FE2" w:rsidP="002874AB">
            <w:pPr>
              <w:ind w:firstLine="0"/>
            </w:pPr>
            <w:r w:rsidRPr="009B0FE2">
              <w:t>0</w:t>
            </w:r>
          </w:p>
        </w:tc>
      </w:tr>
      <w:tr w:rsidR="009B0FE2" w:rsidRPr="009B0FE2" w14:paraId="4BAB9451" w14:textId="77777777" w:rsidTr="007579CA">
        <w:tc>
          <w:tcPr>
            <w:tcW w:w="848" w:type="dxa"/>
          </w:tcPr>
          <w:p w14:paraId="1747D743" w14:textId="77777777" w:rsidR="009B0FE2" w:rsidRPr="009B0FE2" w:rsidRDefault="009B0FE2" w:rsidP="002874AB">
            <w:pPr>
              <w:ind w:firstLine="0"/>
              <w:rPr>
                <w:b/>
              </w:rPr>
            </w:pPr>
            <w:r w:rsidRPr="009B0FE2">
              <w:rPr>
                <w:b/>
              </w:rPr>
              <w:t>2</w:t>
            </w:r>
          </w:p>
        </w:tc>
        <w:tc>
          <w:tcPr>
            <w:tcW w:w="707" w:type="dxa"/>
          </w:tcPr>
          <w:p w14:paraId="3A19D42C" w14:textId="77777777" w:rsidR="009B0FE2" w:rsidRPr="009B0FE2" w:rsidRDefault="009B0FE2" w:rsidP="002874AB">
            <w:pPr>
              <w:ind w:firstLine="0"/>
            </w:pPr>
            <w:r w:rsidRPr="009B0FE2">
              <w:t>17</w:t>
            </w:r>
          </w:p>
        </w:tc>
        <w:tc>
          <w:tcPr>
            <w:tcW w:w="707" w:type="dxa"/>
          </w:tcPr>
          <w:p w14:paraId="0BED639F" w14:textId="77777777" w:rsidR="009B0FE2" w:rsidRPr="009B0FE2" w:rsidRDefault="009B0FE2" w:rsidP="002874AB">
            <w:pPr>
              <w:ind w:firstLine="0"/>
            </w:pPr>
            <w:r w:rsidRPr="009B0FE2">
              <w:t>18</w:t>
            </w:r>
          </w:p>
        </w:tc>
        <w:tc>
          <w:tcPr>
            <w:tcW w:w="707" w:type="dxa"/>
          </w:tcPr>
          <w:p w14:paraId="2D1370C0" w14:textId="77777777" w:rsidR="009B0FE2" w:rsidRPr="009B0FE2" w:rsidRDefault="009B0FE2" w:rsidP="002874AB">
            <w:pPr>
              <w:ind w:firstLine="0"/>
            </w:pPr>
            <w:r w:rsidRPr="009B0FE2">
              <w:t>14</w:t>
            </w:r>
          </w:p>
        </w:tc>
        <w:tc>
          <w:tcPr>
            <w:tcW w:w="708" w:type="dxa"/>
          </w:tcPr>
          <w:p w14:paraId="5DD9531C" w14:textId="77777777" w:rsidR="009B0FE2" w:rsidRPr="009B0FE2" w:rsidRDefault="009B0FE2" w:rsidP="002874AB">
            <w:pPr>
              <w:ind w:firstLine="0"/>
              <w:rPr>
                <w:b/>
                <w:i/>
                <w:u w:val="single"/>
              </w:rPr>
            </w:pPr>
            <w:r w:rsidRPr="009B0FE2">
              <w:rPr>
                <w:b/>
                <w:i/>
                <w:u w:val="single"/>
              </w:rPr>
              <w:t>19</w:t>
            </w:r>
          </w:p>
        </w:tc>
        <w:tc>
          <w:tcPr>
            <w:tcW w:w="708" w:type="dxa"/>
          </w:tcPr>
          <w:p w14:paraId="75563F72" w14:textId="77777777" w:rsidR="009B0FE2" w:rsidRPr="009B0FE2" w:rsidRDefault="009B0FE2" w:rsidP="002874AB">
            <w:pPr>
              <w:ind w:firstLine="0"/>
            </w:pPr>
            <w:r w:rsidRPr="009B0FE2">
              <w:t>11</w:t>
            </w:r>
          </w:p>
        </w:tc>
        <w:tc>
          <w:tcPr>
            <w:tcW w:w="708" w:type="dxa"/>
          </w:tcPr>
          <w:p w14:paraId="08CCF64C" w14:textId="77777777" w:rsidR="009B0FE2" w:rsidRPr="009B0FE2" w:rsidRDefault="009B0FE2" w:rsidP="002874AB">
            <w:pPr>
              <w:ind w:firstLine="0"/>
            </w:pPr>
            <w:r w:rsidRPr="009B0FE2">
              <w:t>6</w:t>
            </w:r>
          </w:p>
        </w:tc>
        <w:tc>
          <w:tcPr>
            <w:tcW w:w="708" w:type="dxa"/>
          </w:tcPr>
          <w:p w14:paraId="3A117B14" w14:textId="77777777" w:rsidR="009B0FE2" w:rsidRPr="009B0FE2" w:rsidRDefault="009B0FE2" w:rsidP="002874AB">
            <w:pPr>
              <w:ind w:firstLine="0"/>
            </w:pPr>
            <w:r w:rsidRPr="009B0FE2">
              <w:t>0</w:t>
            </w:r>
          </w:p>
        </w:tc>
      </w:tr>
      <w:tr w:rsidR="009B0FE2" w:rsidRPr="009B0FE2" w14:paraId="3F0C035A" w14:textId="77777777" w:rsidTr="007579CA">
        <w:tc>
          <w:tcPr>
            <w:tcW w:w="848" w:type="dxa"/>
          </w:tcPr>
          <w:p w14:paraId="1065D067" w14:textId="77777777" w:rsidR="009B0FE2" w:rsidRPr="009B0FE2" w:rsidRDefault="009B0FE2" w:rsidP="002874AB">
            <w:pPr>
              <w:ind w:firstLine="0"/>
              <w:rPr>
                <w:b/>
              </w:rPr>
            </w:pPr>
            <w:r w:rsidRPr="009B0FE2">
              <w:rPr>
                <w:b/>
              </w:rPr>
              <w:t>3</w:t>
            </w:r>
          </w:p>
        </w:tc>
        <w:tc>
          <w:tcPr>
            <w:tcW w:w="707" w:type="dxa"/>
          </w:tcPr>
          <w:p w14:paraId="2CF8C541" w14:textId="77777777" w:rsidR="009B0FE2" w:rsidRPr="009B0FE2" w:rsidRDefault="009B0FE2" w:rsidP="002874AB">
            <w:pPr>
              <w:ind w:firstLine="0"/>
            </w:pPr>
            <w:r w:rsidRPr="009B0FE2">
              <w:t>25</w:t>
            </w:r>
          </w:p>
        </w:tc>
        <w:tc>
          <w:tcPr>
            <w:tcW w:w="707" w:type="dxa"/>
          </w:tcPr>
          <w:p w14:paraId="5EB40D2D" w14:textId="77777777" w:rsidR="009B0FE2" w:rsidRPr="009B0FE2" w:rsidRDefault="009B0FE2" w:rsidP="002874AB">
            <w:pPr>
              <w:ind w:firstLine="0"/>
              <w:rPr>
                <w:b/>
                <w:i/>
                <w:u w:val="single"/>
              </w:rPr>
            </w:pPr>
            <w:r w:rsidRPr="009B0FE2">
              <w:rPr>
                <w:b/>
                <w:i/>
                <w:u w:val="single"/>
              </w:rPr>
              <w:t>24</w:t>
            </w:r>
          </w:p>
        </w:tc>
        <w:tc>
          <w:tcPr>
            <w:tcW w:w="707" w:type="dxa"/>
          </w:tcPr>
          <w:p w14:paraId="3C6A6AE3" w14:textId="77777777" w:rsidR="009B0FE2" w:rsidRPr="009B0FE2" w:rsidRDefault="009B0FE2" w:rsidP="002874AB">
            <w:pPr>
              <w:ind w:firstLine="0"/>
              <w:rPr>
                <w:b/>
                <w:i/>
                <w:u w:val="single"/>
              </w:rPr>
            </w:pPr>
            <w:r w:rsidRPr="009B0FE2">
              <w:rPr>
                <w:b/>
                <w:i/>
                <w:u w:val="single"/>
              </w:rPr>
              <w:t>23</w:t>
            </w:r>
          </w:p>
        </w:tc>
        <w:tc>
          <w:tcPr>
            <w:tcW w:w="708" w:type="dxa"/>
          </w:tcPr>
          <w:p w14:paraId="599363C0" w14:textId="77777777" w:rsidR="009B0FE2" w:rsidRPr="009B0FE2" w:rsidRDefault="009B0FE2" w:rsidP="002874AB">
            <w:pPr>
              <w:ind w:firstLine="0"/>
            </w:pPr>
            <w:r w:rsidRPr="009B0FE2">
              <w:t>19</w:t>
            </w:r>
          </w:p>
        </w:tc>
        <w:tc>
          <w:tcPr>
            <w:tcW w:w="708" w:type="dxa"/>
          </w:tcPr>
          <w:p w14:paraId="06669C10" w14:textId="77777777" w:rsidR="009B0FE2" w:rsidRPr="009B0FE2" w:rsidRDefault="009B0FE2" w:rsidP="002874AB">
            <w:pPr>
              <w:ind w:firstLine="0"/>
            </w:pPr>
            <w:r w:rsidRPr="009B0FE2">
              <w:t>11</w:t>
            </w:r>
          </w:p>
        </w:tc>
        <w:tc>
          <w:tcPr>
            <w:tcW w:w="708" w:type="dxa"/>
          </w:tcPr>
          <w:p w14:paraId="297DC717" w14:textId="77777777" w:rsidR="009B0FE2" w:rsidRPr="009B0FE2" w:rsidRDefault="009B0FE2" w:rsidP="002874AB">
            <w:pPr>
              <w:ind w:firstLine="0"/>
            </w:pPr>
            <w:r w:rsidRPr="009B0FE2">
              <w:t>6</w:t>
            </w:r>
          </w:p>
        </w:tc>
        <w:tc>
          <w:tcPr>
            <w:tcW w:w="708" w:type="dxa"/>
          </w:tcPr>
          <w:p w14:paraId="594B7673" w14:textId="77777777" w:rsidR="009B0FE2" w:rsidRPr="009B0FE2" w:rsidRDefault="009B0FE2" w:rsidP="002874AB">
            <w:pPr>
              <w:ind w:firstLine="0"/>
            </w:pPr>
            <w:r w:rsidRPr="009B0FE2">
              <w:t>0</w:t>
            </w:r>
          </w:p>
        </w:tc>
      </w:tr>
      <w:tr w:rsidR="009B0FE2" w:rsidRPr="009B0FE2" w14:paraId="6D96FAF4" w14:textId="77777777" w:rsidTr="007579CA">
        <w:tc>
          <w:tcPr>
            <w:tcW w:w="848" w:type="dxa"/>
          </w:tcPr>
          <w:p w14:paraId="4AE96AE9" w14:textId="77777777" w:rsidR="009B0FE2" w:rsidRPr="009B0FE2" w:rsidRDefault="009B0FE2" w:rsidP="002874AB">
            <w:pPr>
              <w:ind w:firstLine="0"/>
              <w:rPr>
                <w:b/>
              </w:rPr>
            </w:pPr>
            <w:r w:rsidRPr="009B0FE2">
              <w:rPr>
                <w:b/>
              </w:rPr>
              <w:t>4</w:t>
            </w:r>
          </w:p>
        </w:tc>
        <w:tc>
          <w:tcPr>
            <w:tcW w:w="707" w:type="dxa"/>
          </w:tcPr>
          <w:p w14:paraId="77B756F7" w14:textId="77777777" w:rsidR="009B0FE2" w:rsidRPr="009B0FE2" w:rsidRDefault="009B0FE2" w:rsidP="002874AB">
            <w:pPr>
              <w:ind w:firstLine="0"/>
              <w:rPr>
                <w:b/>
                <w:i/>
                <w:u w:val="single"/>
              </w:rPr>
            </w:pPr>
            <w:r w:rsidRPr="009B0FE2">
              <w:rPr>
                <w:b/>
                <w:i/>
                <w:u w:val="single"/>
              </w:rPr>
              <w:t>32</w:t>
            </w:r>
          </w:p>
        </w:tc>
        <w:tc>
          <w:tcPr>
            <w:tcW w:w="707" w:type="dxa"/>
          </w:tcPr>
          <w:p w14:paraId="4F903844" w14:textId="77777777" w:rsidR="009B0FE2" w:rsidRPr="009B0FE2" w:rsidRDefault="009B0FE2" w:rsidP="002874AB">
            <w:pPr>
              <w:ind w:firstLine="0"/>
            </w:pPr>
            <w:r w:rsidRPr="009B0FE2">
              <w:t>24</w:t>
            </w:r>
          </w:p>
        </w:tc>
        <w:tc>
          <w:tcPr>
            <w:tcW w:w="707" w:type="dxa"/>
          </w:tcPr>
          <w:p w14:paraId="6ACB7054" w14:textId="77777777" w:rsidR="009B0FE2" w:rsidRPr="009B0FE2" w:rsidRDefault="009B0FE2" w:rsidP="002874AB">
            <w:pPr>
              <w:ind w:firstLine="0"/>
            </w:pPr>
            <w:r w:rsidRPr="009B0FE2">
              <w:t>23</w:t>
            </w:r>
          </w:p>
        </w:tc>
        <w:tc>
          <w:tcPr>
            <w:tcW w:w="708" w:type="dxa"/>
          </w:tcPr>
          <w:p w14:paraId="19A12860" w14:textId="77777777" w:rsidR="009B0FE2" w:rsidRPr="009B0FE2" w:rsidRDefault="009B0FE2" w:rsidP="002874AB">
            <w:pPr>
              <w:ind w:firstLine="0"/>
            </w:pPr>
            <w:r w:rsidRPr="009B0FE2">
              <w:t>19</w:t>
            </w:r>
          </w:p>
        </w:tc>
        <w:tc>
          <w:tcPr>
            <w:tcW w:w="708" w:type="dxa"/>
          </w:tcPr>
          <w:p w14:paraId="5696A70B" w14:textId="77777777" w:rsidR="009B0FE2" w:rsidRPr="009B0FE2" w:rsidRDefault="009B0FE2" w:rsidP="002874AB">
            <w:pPr>
              <w:ind w:firstLine="0"/>
            </w:pPr>
            <w:r w:rsidRPr="009B0FE2">
              <w:t>11</w:t>
            </w:r>
          </w:p>
        </w:tc>
        <w:tc>
          <w:tcPr>
            <w:tcW w:w="708" w:type="dxa"/>
          </w:tcPr>
          <w:p w14:paraId="6C93255D" w14:textId="77777777" w:rsidR="009B0FE2" w:rsidRPr="009B0FE2" w:rsidRDefault="009B0FE2" w:rsidP="002874AB">
            <w:pPr>
              <w:ind w:firstLine="0"/>
            </w:pPr>
            <w:r w:rsidRPr="009B0FE2">
              <w:t>6</w:t>
            </w:r>
          </w:p>
        </w:tc>
        <w:tc>
          <w:tcPr>
            <w:tcW w:w="708" w:type="dxa"/>
          </w:tcPr>
          <w:p w14:paraId="640D4EDA" w14:textId="77777777" w:rsidR="009B0FE2" w:rsidRPr="009B0FE2" w:rsidRDefault="009B0FE2" w:rsidP="002874AB">
            <w:pPr>
              <w:ind w:firstLine="0"/>
            </w:pPr>
            <w:r w:rsidRPr="009B0FE2">
              <w:t>0</w:t>
            </w:r>
          </w:p>
        </w:tc>
      </w:tr>
      <w:tr w:rsidR="009B0FE2" w:rsidRPr="009B0FE2" w14:paraId="1FB9E299" w14:textId="77777777" w:rsidTr="007579CA">
        <w:tc>
          <w:tcPr>
            <w:tcW w:w="848" w:type="dxa"/>
          </w:tcPr>
          <w:p w14:paraId="542642D9" w14:textId="77777777" w:rsidR="009B0FE2" w:rsidRPr="009B0FE2" w:rsidRDefault="009B0FE2" w:rsidP="002874AB">
            <w:pPr>
              <w:ind w:firstLine="0"/>
              <w:rPr>
                <w:b/>
              </w:rPr>
            </w:pPr>
            <w:r w:rsidRPr="009B0FE2">
              <w:rPr>
                <w:b/>
              </w:rPr>
              <w:t>5</w:t>
            </w:r>
          </w:p>
        </w:tc>
        <w:tc>
          <w:tcPr>
            <w:tcW w:w="707" w:type="dxa"/>
          </w:tcPr>
          <w:p w14:paraId="5ADF615D" w14:textId="77777777" w:rsidR="009B0FE2" w:rsidRPr="009B0FE2" w:rsidRDefault="009B0FE2" w:rsidP="002874AB">
            <w:pPr>
              <w:ind w:firstLine="0"/>
            </w:pPr>
            <w:r w:rsidRPr="009B0FE2">
              <w:t>32</w:t>
            </w:r>
          </w:p>
        </w:tc>
        <w:tc>
          <w:tcPr>
            <w:tcW w:w="707" w:type="dxa"/>
          </w:tcPr>
          <w:p w14:paraId="46A70128" w14:textId="77777777" w:rsidR="009B0FE2" w:rsidRPr="009B0FE2" w:rsidRDefault="009B0FE2" w:rsidP="002874AB">
            <w:pPr>
              <w:ind w:firstLine="0"/>
            </w:pPr>
            <w:r w:rsidRPr="009B0FE2">
              <w:t>24</w:t>
            </w:r>
          </w:p>
        </w:tc>
        <w:tc>
          <w:tcPr>
            <w:tcW w:w="707" w:type="dxa"/>
          </w:tcPr>
          <w:p w14:paraId="0FE4233E" w14:textId="77777777" w:rsidR="009B0FE2" w:rsidRPr="009B0FE2" w:rsidRDefault="009B0FE2" w:rsidP="002874AB">
            <w:pPr>
              <w:ind w:firstLine="0"/>
            </w:pPr>
            <w:r w:rsidRPr="009B0FE2">
              <w:t>23</w:t>
            </w:r>
          </w:p>
        </w:tc>
        <w:tc>
          <w:tcPr>
            <w:tcW w:w="708" w:type="dxa"/>
          </w:tcPr>
          <w:p w14:paraId="3E28AE7B" w14:textId="77777777" w:rsidR="009B0FE2" w:rsidRPr="009B0FE2" w:rsidRDefault="009B0FE2" w:rsidP="002874AB">
            <w:pPr>
              <w:ind w:firstLine="0"/>
            </w:pPr>
            <w:r w:rsidRPr="009B0FE2">
              <w:t>19</w:t>
            </w:r>
          </w:p>
        </w:tc>
        <w:tc>
          <w:tcPr>
            <w:tcW w:w="708" w:type="dxa"/>
          </w:tcPr>
          <w:p w14:paraId="39BA7DED" w14:textId="77777777" w:rsidR="009B0FE2" w:rsidRPr="009B0FE2" w:rsidRDefault="009B0FE2" w:rsidP="002874AB">
            <w:pPr>
              <w:ind w:firstLine="0"/>
            </w:pPr>
            <w:r w:rsidRPr="009B0FE2">
              <w:t>11</w:t>
            </w:r>
          </w:p>
        </w:tc>
        <w:tc>
          <w:tcPr>
            <w:tcW w:w="708" w:type="dxa"/>
          </w:tcPr>
          <w:p w14:paraId="427DAD63" w14:textId="77777777" w:rsidR="009B0FE2" w:rsidRPr="009B0FE2" w:rsidRDefault="009B0FE2" w:rsidP="002874AB">
            <w:pPr>
              <w:ind w:firstLine="0"/>
            </w:pPr>
            <w:r w:rsidRPr="009B0FE2">
              <w:t>6</w:t>
            </w:r>
          </w:p>
        </w:tc>
        <w:tc>
          <w:tcPr>
            <w:tcW w:w="708" w:type="dxa"/>
          </w:tcPr>
          <w:p w14:paraId="6A7182F5" w14:textId="77777777" w:rsidR="009B0FE2" w:rsidRPr="009B0FE2" w:rsidRDefault="009B0FE2" w:rsidP="002874AB">
            <w:pPr>
              <w:ind w:firstLine="0"/>
            </w:pPr>
            <w:r w:rsidRPr="009B0FE2">
              <w:t>0</w:t>
            </w:r>
          </w:p>
        </w:tc>
      </w:tr>
    </w:tbl>
    <w:p w14:paraId="3936C925" w14:textId="77777777" w:rsidR="009B0FE2" w:rsidRPr="009B0FE2" w:rsidRDefault="009B0FE2" w:rsidP="009B0FE2">
      <w:r w:rsidRPr="009B0FE2">
        <w:t xml:space="preserve">Результаты таблицы показаны на рисунке жирной линией. Числа в кружках указывают величины максимальных путей, которые идут из каждой вершины </w:t>
      </w:r>
      <w:r w:rsidRPr="009B0FE2">
        <w:object w:dxaOrig="279" w:dyaOrig="360" w14:anchorId="7DADE069">
          <v:shape id="_x0000_i1078" type="#_x0000_t75" style="width:15pt;height:18pt" o:ole="">
            <v:imagedata r:id="rId111" o:title=""/>
          </v:shape>
          <o:OLEObject Type="Embed" ProgID="Equation.3" ShapeID="_x0000_i1078" DrawAspect="Content" ObjectID="_1804756537" r:id="rId112"/>
        </w:object>
      </w:r>
      <w:r w:rsidRPr="009B0FE2">
        <w:t xml:space="preserve"> до конечной вершины </w:t>
      </w:r>
      <w:r w:rsidRPr="009B0FE2">
        <w:object w:dxaOrig="300" w:dyaOrig="360" w14:anchorId="128704E6">
          <v:shape id="_x0000_i1079" type="#_x0000_t75" style="width:15pt;height:18pt" o:ole="">
            <v:imagedata r:id="rId113" o:title=""/>
          </v:shape>
          <o:OLEObject Type="Embed" ProgID="Equation.3" ShapeID="_x0000_i1079" DrawAspect="Content" ObjectID="_1804756538" r:id="rId114"/>
        </w:object>
      </w:r>
      <w:r w:rsidRPr="009B0FE2">
        <w:t xml:space="preserve">. Критический путь показан на рисунке жирной линией. Длина критического пути </w:t>
      </w:r>
      <w:r w:rsidRPr="009B0FE2">
        <w:object w:dxaOrig="880" w:dyaOrig="420" w14:anchorId="60D39CA2">
          <v:shape id="_x0000_i1080" type="#_x0000_t75" style="width:44.25pt;height:21pt" o:ole="">
            <v:imagedata r:id="rId115" o:title=""/>
          </v:shape>
          <o:OLEObject Type="Embed" ProgID="Equation.DSMT4" ShapeID="_x0000_i1080" DrawAspect="Content" ObjectID="_1804756539" r:id="rId116"/>
        </w:object>
      </w:r>
      <w:r w:rsidRPr="009B0FE2">
        <w:t>.</w:t>
      </w:r>
    </w:p>
    <w:p w14:paraId="05CF67D0" w14:textId="6B05318A" w:rsidR="009B0FE2" w:rsidRPr="009B0FE2" w:rsidRDefault="009B0FE2" w:rsidP="009B0FE2">
      <w:r w:rsidRPr="009B0FE2">
        <w:rPr>
          <w:noProof/>
          <w:lang w:eastAsia="ru-RU"/>
        </w:rPr>
        <mc:AlternateContent>
          <mc:Choice Requires="wpc">
            <w:drawing>
              <wp:inline distT="0" distB="0" distL="0" distR="0" wp14:anchorId="04BFF5D2" wp14:editId="2DAD438D">
                <wp:extent cx="4430395" cy="2286000"/>
                <wp:effectExtent l="0" t="9525" r="0" b="0"/>
                <wp:docPr id="49" name="Полотно 4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140879" y="830792"/>
                            <a:ext cx="401586" cy="38523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D61A1B4" w14:textId="77777777" w:rsidR="009B0FE2" w:rsidRPr="00755929" w:rsidRDefault="009B0FE2" w:rsidP="002874AB">
                              <w:pPr>
                                <w:ind w:firstLine="0"/>
                                <w:rPr>
                                  <w:sz w:val="24"/>
                                </w:rPr>
                              </w:pPr>
                              <w:r w:rsidRPr="00755929">
                                <w:rPr>
                                  <w:sz w:val="24"/>
                                </w:rPr>
                                <w:t>3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542464" y="800100"/>
                            <a:ext cx="267184" cy="3016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9E1B0E2" w14:textId="77777777" w:rsidR="009B0FE2" w:rsidRPr="00777D77" w:rsidRDefault="009B0FE2" w:rsidP="002874AB">
                              <w:pPr>
                                <w:ind w:firstLine="0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1230126" y="349779"/>
                            <a:ext cx="342751" cy="2217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ECC53CF" w14:textId="77777777" w:rsidR="009B0FE2" w:rsidRPr="00777D77" w:rsidRDefault="009B0FE2" w:rsidP="002874AB">
                              <w:pPr>
                                <w:ind w:firstLine="0"/>
                              </w:pPr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1458446" y="1828800"/>
                            <a:ext cx="114430" cy="1979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807D7AD" w14:textId="77777777" w:rsidR="009B0FE2" w:rsidRPr="00777D77" w:rsidRDefault="009B0FE2" w:rsidP="002874AB">
                              <w:pPr>
                                <w:ind w:firstLine="0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2258379" y="914400"/>
                            <a:ext cx="114430" cy="1979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EBCBDFC" w14:textId="77777777" w:rsidR="009B0FE2" w:rsidRPr="00777D77" w:rsidRDefault="009B0FE2" w:rsidP="002874AB">
                              <w:pPr>
                                <w:ind w:firstLine="0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3173281" y="228600"/>
                            <a:ext cx="113891" cy="1979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A35F047" w14:textId="77777777" w:rsidR="009B0FE2" w:rsidRPr="00777D77" w:rsidRDefault="009B0FE2" w:rsidP="002874AB">
                              <w:pPr>
                                <w:ind w:firstLine="0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3973214" y="1028700"/>
                            <a:ext cx="114430" cy="1979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67169C4" w14:textId="77777777" w:rsidR="009B0FE2" w:rsidRPr="00777D77" w:rsidRDefault="009B0FE2" w:rsidP="002874AB">
                              <w:pPr>
                                <w:ind w:firstLine="0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Line 11"/>
                        <wps:cNvCnPr>
                          <a:cxnSpLocks noChangeShapeType="1"/>
                        </wps:cNvCnPr>
                        <wps:spPr bwMode="auto">
                          <a:xfrm flipV="1">
                            <a:off x="772944" y="571500"/>
                            <a:ext cx="457181" cy="342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12"/>
                        <wps:cNvCnPr>
                          <a:cxnSpLocks noChangeShapeType="1"/>
                        </wps:cNvCnPr>
                        <wps:spPr bwMode="auto">
                          <a:xfrm flipV="1">
                            <a:off x="1344016" y="342900"/>
                            <a:ext cx="1829265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13"/>
                        <wps:cNvCnPr>
                          <a:cxnSpLocks noChangeShapeType="1"/>
                        </wps:cNvCnPr>
                        <wps:spPr bwMode="auto">
                          <a:xfrm>
                            <a:off x="772944" y="1028700"/>
                            <a:ext cx="148543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14"/>
                        <wps:cNvCnPr>
                          <a:cxnSpLocks noChangeShapeType="1"/>
                        </wps:cNvCnPr>
                        <wps:spPr bwMode="auto">
                          <a:xfrm>
                            <a:off x="2372809" y="1028700"/>
                            <a:ext cx="160040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15"/>
                        <wps:cNvCnPr>
                          <a:cxnSpLocks noChangeShapeType="1"/>
                        </wps:cNvCnPr>
                        <wps:spPr bwMode="auto">
                          <a:xfrm flipV="1">
                            <a:off x="2372809" y="342900"/>
                            <a:ext cx="800472" cy="685800"/>
                          </a:xfrm>
                          <a:prstGeom prst="line">
                            <a:avLst/>
                          </a:prstGeom>
                          <a:noFill/>
                          <a:ln w="76200" cmpd="tri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16"/>
                        <wps:cNvCnPr>
                          <a:cxnSpLocks noChangeShapeType="1"/>
                        </wps:cNvCnPr>
                        <wps:spPr bwMode="auto">
                          <a:xfrm>
                            <a:off x="772944" y="1028700"/>
                            <a:ext cx="685502" cy="914400"/>
                          </a:xfrm>
                          <a:prstGeom prst="line">
                            <a:avLst/>
                          </a:prstGeom>
                          <a:noFill/>
                          <a:ln w="76200" cmpd="tri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17"/>
                        <wps:cNvCnPr>
                          <a:cxnSpLocks noChangeShapeType="1"/>
                        </wps:cNvCnPr>
                        <wps:spPr bwMode="auto">
                          <a:xfrm flipV="1">
                            <a:off x="1572877" y="1028700"/>
                            <a:ext cx="685502" cy="800100"/>
                          </a:xfrm>
                          <a:prstGeom prst="line">
                            <a:avLst/>
                          </a:prstGeom>
                          <a:noFill/>
                          <a:ln w="76200" cmpd="tri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18"/>
                        <wps:cNvCnPr>
                          <a:cxnSpLocks noChangeShapeType="1"/>
                        </wps:cNvCnPr>
                        <wps:spPr bwMode="auto">
                          <a:xfrm flipV="1">
                            <a:off x="1572877" y="1714500"/>
                            <a:ext cx="1257114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19"/>
                        <wps:cNvCnPr>
                          <a:cxnSpLocks noChangeShapeType="1"/>
                        </wps:cNvCnPr>
                        <wps:spPr bwMode="auto">
                          <a:xfrm>
                            <a:off x="2258379" y="1143000"/>
                            <a:ext cx="571612" cy="45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20"/>
                        <wps:cNvCnPr>
                          <a:cxnSpLocks noChangeShapeType="1"/>
                        </wps:cNvCnPr>
                        <wps:spPr bwMode="auto">
                          <a:xfrm flipV="1">
                            <a:off x="2944421" y="1143000"/>
                            <a:ext cx="1028793" cy="5715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772944" y="571500"/>
                            <a:ext cx="113891" cy="1979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CAFBEF" w14:textId="77777777" w:rsidR="009B0FE2" w:rsidRPr="001C7238" w:rsidRDefault="009B0FE2" w:rsidP="002874AB">
                              <w:pPr>
                                <w:ind w:firstLine="0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Line 22"/>
                        <wps:cNvCnPr>
                          <a:cxnSpLocks noChangeShapeType="1"/>
                        </wps:cNvCnPr>
                        <wps:spPr bwMode="auto">
                          <a:xfrm>
                            <a:off x="1344016" y="571500"/>
                            <a:ext cx="914363" cy="342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2030058" y="228600"/>
                            <a:ext cx="194316" cy="19420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2B65A5F" w14:textId="77777777" w:rsidR="009B0FE2" w:rsidRPr="001C7238" w:rsidRDefault="009B0FE2" w:rsidP="002874AB">
                              <w:pPr>
                                <w:ind w:firstLine="0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1344016" y="800100"/>
                            <a:ext cx="114430" cy="1873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BAF114" w14:textId="77777777" w:rsidR="009B0FE2" w:rsidRPr="001C7238" w:rsidRDefault="009B0FE2" w:rsidP="002874AB">
                              <w:pPr>
                                <w:ind w:firstLine="0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886835" y="1485900"/>
                            <a:ext cx="114430" cy="1873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7183961" w14:textId="77777777" w:rsidR="009B0FE2" w:rsidRPr="001C7238" w:rsidRDefault="009B0FE2" w:rsidP="002874AB">
                              <w:pPr>
                                <w:ind w:firstLine="0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2030058" y="571500"/>
                            <a:ext cx="114430" cy="1979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CE32A90" w14:textId="77777777" w:rsidR="009B0FE2" w:rsidRPr="001C7238" w:rsidRDefault="009B0FE2" w:rsidP="002874AB">
                              <w:pPr>
                                <w:ind w:firstLine="0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2487239" y="571500"/>
                            <a:ext cx="114430" cy="1979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CDDF45" w14:textId="77777777" w:rsidR="009B0FE2" w:rsidRPr="001C7238" w:rsidRDefault="009B0FE2" w:rsidP="002874AB">
                              <w:pPr>
                                <w:ind w:firstLine="0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Line 28"/>
                        <wps:cNvCnPr>
                          <a:cxnSpLocks noChangeShapeType="1"/>
                        </wps:cNvCnPr>
                        <wps:spPr bwMode="auto">
                          <a:xfrm>
                            <a:off x="3287172" y="457200"/>
                            <a:ext cx="686042" cy="571500"/>
                          </a:xfrm>
                          <a:prstGeom prst="line">
                            <a:avLst/>
                          </a:prstGeom>
                          <a:noFill/>
                          <a:ln w="76200" cmpd="tri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3630463" y="457200"/>
                            <a:ext cx="331416" cy="1979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2E2FBD9" w14:textId="77777777" w:rsidR="009B0FE2" w:rsidRPr="001C7238" w:rsidRDefault="009B0FE2" w:rsidP="002874AB">
                              <w:pPr>
                                <w:ind w:firstLine="0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1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1572877" y="1485900"/>
                            <a:ext cx="114430" cy="1979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02AB309" w14:textId="77777777" w:rsidR="009B0FE2" w:rsidRPr="001C7238" w:rsidRDefault="009B0FE2" w:rsidP="002874AB">
                              <w:pPr>
                                <w:ind w:firstLine="0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3058851" y="800100"/>
                            <a:ext cx="122527" cy="19420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5FC4AE9" w14:textId="77777777" w:rsidR="009B0FE2" w:rsidRPr="001C7238" w:rsidRDefault="009B0FE2" w:rsidP="002874AB">
                              <w:pPr>
                                <w:ind w:firstLine="0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2258379" y="1600200"/>
                            <a:ext cx="114430" cy="1979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835DA4" w14:textId="77777777" w:rsidR="009B0FE2" w:rsidRPr="0075332C" w:rsidRDefault="009B0FE2" w:rsidP="002874AB">
                              <w:pPr>
                                <w:ind w:firstLine="0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2716100" y="1257300"/>
                            <a:ext cx="113891" cy="1979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2FDBE08" w14:textId="77777777" w:rsidR="009B0FE2" w:rsidRPr="0075332C" w:rsidRDefault="009B0FE2" w:rsidP="002874AB">
                              <w:pPr>
                                <w:ind w:firstLine="0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3358421" y="1485900"/>
                            <a:ext cx="157612" cy="30850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55B1D42" w14:textId="77777777" w:rsidR="009B0FE2" w:rsidRPr="0075332C" w:rsidRDefault="009B0FE2" w:rsidP="002874AB">
                              <w:pPr>
                                <w:ind w:firstLine="0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Line 35"/>
                        <wps:cNvCnPr>
                          <a:cxnSpLocks noChangeShapeType="1"/>
                        </wps:cNvCnPr>
                        <wps:spPr bwMode="auto">
                          <a:xfrm>
                            <a:off x="772944" y="1028700"/>
                            <a:ext cx="2057046" cy="685800"/>
                          </a:xfrm>
                          <a:prstGeom prst="line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lg"/>
                              </a14:hiddenLine>
                            </a:ext>
                          </a:extLst>
                        </wps:spPr>
                        <wps:bodyPr/>
                      </wps:wsp>
                      <wps:wsp>
                        <wps:cNvPr id="33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1572877" y="1101725"/>
                            <a:ext cx="331416" cy="23918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5E7DE2" w14:textId="77777777" w:rsidR="009B0FE2" w:rsidRPr="00F1758D" w:rsidRDefault="009B0FE2" w:rsidP="002874AB">
                              <w:pPr>
                                <w:ind w:firstLine="0"/>
                              </w:pPr>
                              <w:r>
                                <w:t>1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Line 37"/>
                        <wps:cNvCnPr>
                          <a:cxnSpLocks noChangeShapeType="1"/>
                        </wps:cNvCnPr>
                        <wps:spPr bwMode="auto">
                          <a:xfrm>
                            <a:off x="772944" y="1028700"/>
                            <a:ext cx="2057046" cy="685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Text Box 38"/>
                        <wps:cNvSpPr txBox="1">
                          <a:spLocks noChangeArrowheads="1"/>
                        </wps:cNvSpPr>
                        <wps:spPr bwMode="auto">
                          <a:xfrm>
                            <a:off x="2875870" y="1600200"/>
                            <a:ext cx="114970" cy="19420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FE9226C" w14:textId="77777777" w:rsidR="009B0FE2" w:rsidRPr="00777D77" w:rsidRDefault="009B0FE2" w:rsidP="002874AB">
                              <w:pPr>
                                <w:ind w:firstLine="0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Oval 39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46276" y="819679"/>
                            <a:ext cx="396188" cy="396346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Oval 4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372809" y="945092"/>
                            <a:ext cx="396188" cy="395817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2367951" y="955675"/>
                            <a:ext cx="401046" cy="385233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A630C40" w14:textId="77777777" w:rsidR="009B0FE2" w:rsidRPr="00755929" w:rsidRDefault="009B0FE2" w:rsidP="002874AB">
                              <w:pPr>
                                <w:ind w:firstLine="0"/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>1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Oval 4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833938" y="60854"/>
                            <a:ext cx="396188" cy="396346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833938" y="71967"/>
                            <a:ext cx="401046" cy="385233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521A00F" w14:textId="77777777" w:rsidR="009B0FE2" w:rsidRPr="00755929" w:rsidRDefault="009B0FE2" w:rsidP="002874AB">
                              <w:pPr>
                                <w:ind w:firstLine="0"/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>2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942970" y="1900767"/>
                            <a:ext cx="401586" cy="385233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7636279" w14:textId="77777777" w:rsidR="009B0FE2" w:rsidRPr="00755929" w:rsidRDefault="009B0FE2" w:rsidP="002874AB">
                              <w:pPr>
                                <w:ind w:firstLine="0"/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>2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Oval 4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947828" y="1828800"/>
                            <a:ext cx="396728" cy="396346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Text Box 46"/>
                        <wps:cNvSpPr txBox="1">
                          <a:spLocks noChangeArrowheads="1"/>
                        </wps:cNvSpPr>
                        <wps:spPr bwMode="auto">
                          <a:xfrm>
                            <a:off x="3358421" y="0"/>
                            <a:ext cx="401586" cy="385233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B84256" w14:textId="77777777" w:rsidR="009B0FE2" w:rsidRPr="00755929" w:rsidRDefault="009B0FE2" w:rsidP="002874AB">
                              <w:pPr>
                                <w:ind w:firstLine="0"/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>1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Oval 4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401602" y="0"/>
                            <a:ext cx="396188" cy="396346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Oval 48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785190" y="1798108"/>
                            <a:ext cx="396188" cy="396346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2768997" y="1794404"/>
                            <a:ext cx="401586" cy="385763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4F6824" w14:textId="77777777" w:rsidR="009B0FE2" w:rsidRPr="00755929" w:rsidRDefault="009B0FE2" w:rsidP="002874AB">
                              <w:pPr>
                                <w:ind w:firstLine="0"/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3797790" y="1340908"/>
                            <a:ext cx="401586" cy="385763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16553B" w14:textId="77777777" w:rsidR="009B0FE2" w:rsidRPr="00755929" w:rsidRDefault="009B0FE2" w:rsidP="002874AB">
                              <w:pPr>
                                <w:ind w:firstLine="0"/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Oval 5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797790" y="1340908"/>
                            <a:ext cx="396188" cy="396346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4BFF5D2" id="Полотно 49" o:spid="_x0000_s1062" editas="canvas" style="width:348.85pt;height:180pt;mso-position-horizontal-relative:char;mso-position-vertical-relative:line" coordsize="44303,228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">
                <v:shape id="_x0000_s1063" type="#_x0000_t75" style="position:absolute;width:44303;height:22860;visibility:visible;mso-wrap-style:square">
                  <v:fill o:detectmouseclick="t"/>
                  <v:path o:connecttype="none"/>
                </v:shape>
                <v:shape id="Text Box 4" o:spid="_x0000_s1064" type="#_x0000_t202" style="position:absolute;left:1408;top:8307;width:4016;height:38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" stroked="f">
                  <v:textbox>
                    <w:txbxContent>
                      <w:p w14:paraId="5D61A1B4" w14:textId="77777777" w:rsidR="009B0FE2" w:rsidRPr="00755929" w:rsidRDefault="009B0FE2" w:rsidP="002874AB">
                        <w:pPr>
                          <w:ind w:firstLine="0"/>
                          <w:rPr>
                            <w:sz w:val="24"/>
                          </w:rPr>
                        </w:pPr>
                        <w:r w:rsidRPr="00755929">
                          <w:rPr>
                            <w:sz w:val="24"/>
                          </w:rPr>
                          <w:t>32</w:t>
                        </w:r>
                      </w:p>
                    </w:txbxContent>
                  </v:textbox>
                </v:shape>
                <v:shape id="Text Box 5" o:spid="_x0000_s1065" type="#_x0000_t202" style="position:absolute;left:5424;top:8001;width:2672;height:30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">
                  <v:textbox>
                    <w:txbxContent>
                      <w:p w14:paraId="69E1B0E2" w14:textId="77777777" w:rsidR="009B0FE2" w:rsidRPr="00777D77" w:rsidRDefault="009B0FE2" w:rsidP="002874AB">
                        <w:pPr>
                          <w:ind w:firstLine="0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0</w:t>
                        </w:r>
                      </w:p>
                    </w:txbxContent>
                  </v:textbox>
                </v:shape>
                <v:shape id="Text Box 6" o:spid="_x0000_s1066" type="#_x0000_t202" style="position:absolute;left:12301;top:3497;width:3427;height:22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">
                  <v:textbox>
                    <w:txbxContent>
                      <w:p w14:paraId="7ECC53CF" w14:textId="77777777" w:rsidR="009B0FE2" w:rsidRPr="00777D77" w:rsidRDefault="009B0FE2" w:rsidP="002874AB">
                        <w:pPr>
                          <w:ind w:firstLine="0"/>
                        </w:pPr>
                        <w:r>
                          <w:t>1</w:t>
                        </w:r>
                      </w:p>
                    </w:txbxContent>
                  </v:textbox>
                </v:shape>
                <v:shape id="Text Box 7" o:spid="_x0000_s1067" type="#_x0000_t202" style="position:absolute;left:14584;top:18288;width:1144;height:19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">
                  <v:textbox>
                    <w:txbxContent>
                      <w:p w14:paraId="5807D7AD" w14:textId="77777777" w:rsidR="009B0FE2" w:rsidRPr="00777D77" w:rsidRDefault="009B0FE2" w:rsidP="002874AB">
                        <w:pPr>
                          <w:ind w:firstLine="0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2</w:t>
                        </w:r>
                      </w:p>
                    </w:txbxContent>
                  </v:textbox>
                </v:shape>
                <v:shape id="Text Box 8" o:spid="_x0000_s1068" type="#_x0000_t202" style="position:absolute;left:22583;top:9144;width:1145;height:19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">
                  <v:textbox>
                    <w:txbxContent>
                      <w:p w14:paraId="0EBCBDFC" w14:textId="77777777" w:rsidR="009B0FE2" w:rsidRPr="00777D77" w:rsidRDefault="009B0FE2" w:rsidP="002874AB">
                        <w:pPr>
                          <w:ind w:firstLine="0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  <v:shape id="Text Box 9" o:spid="_x0000_s1069" type="#_x0000_t202" style="position:absolute;left:31732;top:2286;width:1139;height:19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">
                  <v:textbox>
                    <w:txbxContent>
                      <w:p w14:paraId="6A35F047" w14:textId="77777777" w:rsidR="009B0FE2" w:rsidRPr="00777D77" w:rsidRDefault="009B0FE2" w:rsidP="002874AB">
                        <w:pPr>
                          <w:ind w:firstLine="0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4</w:t>
                        </w:r>
                      </w:p>
                    </w:txbxContent>
                  </v:textbox>
                </v:shape>
                <v:shape id="Text Box 10" o:spid="_x0000_s1070" type="#_x0000_t202" style="position:absolute;left:39732;top:10287;width:1144;height:19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">
                  <v:textbox>
                    <w:txbxContent>
                      <w:p w14:paraId="367169C4" w14:textId="77777777" w:rsidR="009B0FE2" w:rsidRPr="00777D77" w:rsidRDefault="009B0FE2" w:rsidP="002874AB">
                        <w:pPr>
                          <w:ind w:firstLine="0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6</w:t>
                        </w:r>
                      </w:p>
                    </w:txbxContent>
                  </v:textbox>
                </v:shape>
                <v:line id="Line 11" o:spid="_x0000_s1071" style="position:absolute;flip:y;visibility:visible;mso-wrap-style:square" from="7729,5715" to="12301,9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">
                  <v:stroke endarrow="block" endarrowwidth="narrow" endarrowlength="long"/>
                </v:line>
                <v:line id="Line 12" o:spid="_x0000_s1072" style="position:absolute;flip:y;visibility:visible;mso-wrap-style:square" from="13440,3429" to="31732,5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">
                  <v:stroke endarrow="block" endarrowwidth="narrow" endarrowlength="long"/>
                </v:line>
                <v:line id="Line 13" o:spid="_x0000_s1073" style="position:absolute;visibility:visible;mso-wrap-style:square" from="7729,10287" to="22583,102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">
                  <v:stroke dashstyle="longDash" endarrow="block" endarrowwidth="narrow" endarrowlength="long"/>
                </v:line>
                <v:line id="Line 14" o:spid="_x0000_s1074" style="position:absolute;visibility:visible;mso-wrap-style:square" from="23728,10287" to="39732,114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">
                  <v:stroke dashstyle="longDash" endarrow="block" endarrowwidth="narrow" endarrowlength="long"/>
                </v:line>
                <v:line id="Line 15" o:spid="_x0000_s1075" style="position:absolute;flip:y;visibility:visible;mso-wrap-style:square" from="23728,3429" to="31732,102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" strokeweight="6pt">
                  <v:stroke endarrow="block" endarrowwidth="narrow" endarrowlength="long" linestyle="thickBetweenThin"/>
                </v:line>
                <v:line id="Line 16" o:spid="_x0000_s1076" style="position:absolute;visibility:visible;mso-wrap-style:square" from="7729,10287" to="14584,194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" strokeweight="6pt">
                  <v:stroke endarrow="block" endarrowwidth="narrow" endarrowlength="long" linestyle="thickBetweenThin"/>
                </v:line>
                <v:line id="Line 17" o:spid="_x0000_s1077" style="position:absolute;flip:y;visibility:visible;mso-wrap-style:square" from="15728,10287" to="22583,182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" strokeweight="6pt">
                  <v:stroke endarrow="block" endarrowwidth="narrow" endarrowlength="long" linestyle="thickBetweenThin"/>
                </v:line>
                <v:line id="Line 18" o:spid="_x0000_s1078" style="position:absolute;flip:y;visibility:visible;mso-wrap-style:square" from="15728,17145" to="28299,194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">
                  <v:stroke endarrow="block" endarrowwidth="narrow" endarrowlength="long"/>
                </v:line>
                <v:line id="Line 19" o:spid="_x0000_s1079" style="position:absolute;visibility:visible;mso-wrap-style:square" from="22583,11430" to="28299,160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">
                  <v:stroke endarrow="block"/>
                </v:line>
                <v:line id="Line 20" o:spid="_x0000_s1080" style="position:absolute;flip:y;visibility:visible;mso-wrap-style:square" from="29444,11430" to="39732,17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">
                  <v:stroke endarrow="block" endarrowwidth="narrow" endarrowlength="long"/>
                </v:line>
                <v:shape id="Text Box 21" o:spid="_x0000_s1081" type="#_x0000_t202" style="position:absolute;left:7729;top:5715;width:1139;height:19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" stroked="f">
                  <v:textbox>
                    <w:txbxContent>
                      <w:p w14:paraId="0BCAFBEF" w14:textId="77777777" w:rsidR="009B0FE2" w:rsidRPr="001C7238" w:rsidRDefault="009B0FE2" w:rsidP="002874AB">
                        <w:pPr>
                          <w:ind w:firstLine="0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  <v:line id="Line 22" o:spid="_x0000_s1082" style="position:absolute;visibility:visible;mso-wrap-style:square" from="13440,5715" to="22583,9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">
                  <v:stroke endarrow="block" endarrowwidth="narrow" endarrowlength="long"/>
                </v:line>
                <v:shape id="Text Box 23" o:spid="_x0000_s1083" type="#_x0000_t202" style="position:absolute;left:20300;top:2286;width:1943;height:19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" stroked="f">
                  <v:textbox>
                    <w:txbxContent>
                      <w:p w14:paraId="12B65A5F" w14:textId="77777777" w:rsidR="009B0FE2" w:rsidRPr="001C7238" w:rsidRDefault="009B0FE2" w:rsidP="002874AB">
                        <w:pPr>
                          <w:ind w:firstLine="0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  <v:shape id="Text Box 24" o:spid="_x0000_s1084" type="#_x0000_t202" style="position:absolute;left:13440;top:8001;width:1144;height:18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" stroked="f">
                  <v:textbox>
                    <w:txbxContent>
                      <w:p w14:paraId="6BBAF114" w14:textId="77777777" w:rsidR="009B0FE2" w:rsidRPr="001C7238" w:rsidRDefault="009B0FE2" w:rsidP="002874AB">
                        <w:pPr>
                          <w:ind w:firstLine="0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6</w:t>
                        </w:r>
                      </w:p>
                    </w:txbxContent>
                  </v:textbox>
                </v:shape>
                <v:shape id="Text Box 25" o:spid="_x0000_s1085" type="#_x0000_t202" style="position:absolute;left:8868;top:14859;width:1144;height:18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" stroked="f">
                  <v:textbox>
                    <w:txbxContent>
                      <w:p w14:paraId="37183961" w14:textId="77777777" w:rsidR="009B0FE2" w:rsidRPr="001C7238" w:rsidRDefault="009B0FE2" w:rsidP="002874AB">
                        <w:pPr>
                          <w:ind w:firstLine="0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9</w:t>
                        </w:r>
                      </w:p>
                    </w:txbxContent>
                  </v:textbox>
                </v:shape>
                <v:shape id="Text Box 26" o:spid="_x0000_s1086" type="#_x0000_t202" style="position:absolute;left:20300;top:5715;width:1144;height:19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" stroked="f">
                  <v:textbox>
                    <w:txbxContent>
                      <w:p w14:paraId="2CE32A90" w14:textId="77777777" w:rsidR="009B0FE2" w:rsidRPr="001C7238" w:rsidRDefault="009B0FE2" w:rsidP="002874AB">
                        <w:pPr>
                          <w:ind w:firstLine="0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5</w:t>
                        </w:r>
                      </w:p>
                    </w:txbxContent>
                  </v:textbox>
                </v:shape>
                <v:shape id="Text Box 27" o:spid="_x0000_s1087" type="#_x0000_t202" style="position:absolute;left:24872;top:5715;width:1144;height:19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" stroked="f">
                  <v:textbox>
                    <w:txbxContent>
                      <w:p w14:paraId="5CCDDF45" w14:textId="77777777" w:rsidR="009B0FE2" w:rsidRPr="001C7238" w:rsidRDefault="009B0FE2" w:rsidP="002874AB">
                        <w:pPr>
                          <w:ind w:firstLine="0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8</w:t>
                        </w:r>
                      </w:p>
                    </w:txbxContent>
                  </v:textbox>
                </v:shape>
                <v:line id="Line 28" o:spid="_x0000_s1088" style="position:absolute;visibility:visible;mso-wrap-style:square" from="32871,4572" to="39732,102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" strokeweight="6pt">
                  <v:stroke endarrow="block" endarrowwidth="narrow" endarrowlength="long" linestyle="thickBetweenThin"/>
                </v:line>
                <v:shape id="Text Box 29" o:spid="_x0000_s1089" type="#_x0000_t202" style="position:absolute;left:36304;top:4572;width:3314;height:19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" stroked="f">
                  <v:textbox>
                    <w:txbxContent>
                      <w:p w14:paraId="22E2FBD9" w14:textId="77777777" w:rsidR="009B0FE2" w:rsidRPr="001C7238" w:rsidRDefault="009B0FE2" w:rsidP="002874AB">
                        <w:pPr>
                          <w:ind w:firstLine="0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11</w:t>
                        </w:r>
                      </w:p>
                    </w:txbxContent>
                  </v:textbox>
                </v:shape>
                <v:shape id="Text Box 30" o:spid="_x0000_s1090" type="#_x0000_t202" style="position:absolute;left:15728;top:14859;width:1145;height:19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" stroked="f">
                  <v:textbox>
                    <w:txbxContent>
                      <w:p w14:paraId="702AB309" w14:textId="77777777" w:rsidR="009B0FE2" w:rsidRPr="001C7238" w:rsidRDefault="009B0FE2" w:rsidP="002874AB">
                        <w:pPr>
                          <w:ind w:firstLine="0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4</w:t>
                        </w:r>
                      </w:p>
                    </w:txbxContent>
                  </v:textbox>
                </v:shape>
                <v:shape id="Text Box 31" o:spid="_x0000_s1091" type="#_x0000_t202" style="position:absolute;left:30588;top:8001;width:1225;height:19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" stroked="f">
                  <v:textbox>
                    <w:txbxContent>
                      <w:p w14:paraId="35FC4AE9" w14:textId="77777777" w:rsidR="009B0FE2" w:rsidRPr="001C7238" w:rsidRDefault="009B0FE2" w:rsidP="002874AB">
                        <w:pPr>
                          <w:ind w:firstLine="0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9</w:t>
                        </w:r>
                      </w:p>
                    </w:txbxContent>
                  </v:textbox>
                </v:shape>
                <v:shape id="Text Box 32" o:spid="_x0000_s1092" type="#_x0000_t202" style="position:absolute;left:22583;top:16002;width:1145;height:19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" stroked="f">
                  <v:textbox>
                    <w:txbxContent>
                      <w:p w14:paraId="6D835DA4" w14:textId="77777777" w:rsidR="009B0FE2" w:rsidRPr="0075332C" w:rsidRDefault="009B0FE2" w:rsidP="002874AB">
                        <w:pPr>
                          <w:ind w:firstLine="0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8</w:t>
                        </w:r>
                      </w:p>
                    </w:txbxContent>
                  </v:textbox>
                </v:shape>
                <v:shape id="Text Box 33" o:spid="_x0000_s1093" type="#_x0000_t202" style="position:absolute;left:27161;top:12573;width:1138;height:19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" stroked="f">
                  <v:textbox>
                    <w:txbxContent>
                      <w:p w14:paraId="62FDBE08" w14:textId="77777777" w:rsidR="009B0FE2" w:rsidRPr="0075332C" w:rsidRDefault="009B0FE2" w:rsidP="002874AB">
                        <w:pPr>
                          <w:ind w:firstLine="0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  <v:shape id="Text Box 34" o:spid="_x0000_s1094" type="#_x0000_t202" style="position:absolute;left:33584;top:14859;width:1576;height:30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" stroked="f">
                  <v:textbox>
                    <w:txbxContent>
                      <w:p w14:paraId="555B1D42" w14:textId="77777777" w:rsidR="009B0FE2" w:rsidRPr="0075332C" w:rsidRDefault="009B0FE2" w:rsidP="002874AB">
                        <w:pPr>
                          <w:ind w:firstLine="0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6</w:t>
                        </w:r>
                      </w:p>
                    </w:txbxContent>
                  </v:textbox>
                </v:shape>
                <v:line id="Line 35" o:spid="_x0000_s1095" style="position:absolute;visibility:visible;mso-wrap-style:square" from="7729,10287" to="28299,17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" stroked="f">
                  <v:stroke endarrow="block" endarrowwidth="narrow" endarrowlength="long"/>
                </v:line>
                <v:shape id="Text Box 36" o:spid="_x0000_s1096" type="#_x0000_t202" style="position:absolute;left:15728;top:11017;width:3314;height:23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" stroked="f">
                  <v:textbox>
                    <w:txbxContent>
                      <w:p w14:paraId="3D5E7DE2" w14:textId="77777777" w:rsidR="009B0FE2" w:rsidRPr="00F1758D" w:rsidRDefault="009B0FE2" w:rsidP="002874AB">
                        <w:pPr>
                          <w:ind w:firstLine="0"/>
                        </w:pPr>
                        <w:r>
                          <w:t>11</w:t>
                        </w:r>
                      </w:p>
                    </w:txbxContent>
                  </v:textbox>
                </v:shape>
                <v:line id="Line 37" o:spid="_x0000_s1097" style="position:absolute;visibility:visible;mso-wrap-style:square" from="7729,10287" to="28299,17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">
                  <v:stroke endarrow="block" endarrowwidth="narrow" endarrowlength="long"/>
                </v:line>
                <v:shape id="Text Box 38" o:spid="_x0000_s1098" type="#_x0000_t202" style="position:absolute;left:28758;top:16002;width:1150;height:19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">
                  <v:textbox>
                    <w:txbxContent>
                      <w:p w14:paraId="1FE9226C" w14:textId="77777777" w:rsidR="009B0FE2" w:rsidRPr="00777D77" w:rsidRDefault="009B0FE2" w:rsidP="002874AB">
                        <w:pPr>
                          <w:ind w:firstLine="0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5</w:t>
                        </w:r>
                      </w:p>
                    </w:txbxContent>
                  </v:textbox>
                </v:shape>
                <v:oval id="Oval 39" o:spid="_x0000_s1099" style="position:absolute;left:1462;top:8196;width:3962;height:39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">
                  <v:fill opacity="0"/>
                  <o:lock v:ext="edit" aspectratio="t"/>
                </v:oval>
                <v:oval id="Oval 40" o:spid="_x0000_s1100" style="position:absolute;left:23728;top:9450;width:3961;height:3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">
                  <v:fill opacity="0"/>
                  <o:lock v:ext="edit" aspectratio="t"/>
                </v:oval>
                <v:shape id="Text Box 41" o:spid="_x0000_s1101" type="#_x0000_t202" style="position:absolute;left:23679;top:9556;width:4010;height:38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" stroked="f">
                  <v:fill opacity="0"/>
                  <v:textbox>
                    <w:txbxContent>
                      <w:p w14:paraId="4A630C40" w14:textId="77777777" w:rsidR="009B0FE2" w:rsidRPr="00755929" w:rsidRDefault="009B0FE2" w:rsidP="002874AB">
                        <w:pPr>
                          <w:ind w:firstLine="0"/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>19</w:t>
                        </w:r>
                      </w:p>
                    </w:txbxContent>
                  </v:textbox>
                </v:shape>
                <v:oval id="Oval 42" o:spid="_x0000_s1102" style="position:absolute;left:8339;top:608;width:3962;height:39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">
                  <v:fill opacity="0"/>
                  <o:lock v:ext="edit" aspectratio="t"/>
                </v:oval>
                <v:shape id="Text Box 43" o:spid="_x0000_s1103" type="#_x0000_t202" style="position:absolute;left:8339;top:719;width:4010;height:38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" stroked="f">
                  <v:fill opacity="0"/>
                  <v:textbox>
                    <w:txbxContent>
                      <w:p w14:paraId="4521A00F" w14:textId="77777777" w:rsidR="009B0FE2" w:rsidRPr="00755929" w:rsidRDefault="009B0FE2" w:rsidP="002874AB">
                        <w:pPr>
                          <w:ind w:firstLine="0"/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>24</w:t>
                        </w:r>
                      </w:p>
                    </w:txbxContent>
                  </v:textbox>
                </v:shape>
                <v:shape id="Text Box 44" o:spid="_x0000_s1104" type="#_x0000_t202" style="position:absolute;left:9429;top:19007;width:4016;height:38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" stroked="f">
                  <v:fill opacity="0"/>
                  <v:textbox>
                    <w:txbxContent>
                      <w:p w14:paraId="27636279" w14:textId="77777777" w:rsidR="009B0FE2" w:rsidRPr="00755929" w:rsidRDefault="009B0FE2" w:rsidP="002874AB">
                        <w:pPr>
                          <w:ind w:firstLine="0"/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>23</w:t>
                        </w:r>
                      </w:p>
                    </w:txbxContent>
                  </v:textbox>
                </v:shape>
                <v:oval id="Oval 45" o:spid="_x0000_s1105" style="position:absolute;left:9478;top:18288;width:3967;height:39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">
                  <v:fill opacity="0"/>
                  <o:lock v:ext="edit" aspectratio="t"/>
                </v:oval>
                <v:shape id="Text Box 46" o:spid="_x0000_s1106" type="#_x0000_t202" style="position:absolute;left:33584;width:4016;height:38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" stroked="f">
                  <v:fill opacity="0"/>
                  <v:textbox>
                    <w:txbxContent>
                      <w:p w14:paraId="73B84256" w14:textId="77777777" w:rsidR="009B0FE2" w:rsidRPr="00755929" w:rsidRDefault="009B0FE2" w:rsidP="002874AB">
                        <w:pPr>
                          <w:ind w:firstLine="0"/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>11</w:t>
                        </w:r>
                      </w:p>
                    </w:txbxContent>
                  </v:textbox>
                </v:shape>
                <v:oval id="Oval 47" o:spid="_x0000_s1107" style="position:absolute;left:34016;width:3961;height:39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">
                  <v:fill opacity="0"/>
                  <o:lock v:ext="edit" aspectratio="t"/>
                </v:oval>
                <v:oval id="Oval 48" o:spid="_x0000_s1108" style="position:absolute;left:27851;top:17981;width:3962;height:39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">
                  <v:fill opacity="0"/>
                  <o:lock v:ext="edit" aspectratio="t"/>
                </v:oval>
                <v:shape id="Text Box 49" o:spid="_x0000_s1109" type="#_x0000_t202" style="position:absolute;left:27689;top:17944;width:4016;height:3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" stroked="f">
                  <v:fill opacity="0"/>
                  <v:textbox>
                    <w:txbxContent>
                      <w:p w14:paraId="6E4F6824" w14:textId="77777777" w:rsidR="009B0FE2" w:rsidRPr="00755929" w:rsidRDefault="009B0FE2" w:rsidP="002874AB">
                        <w:pPr>
                          <w:ind w:firstLine="0"/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>6</w:t>
                        </w:r>
                      </w:p>
                    </w:txbxContent>
                  </v:textbox>
                </v:shape>
                <v:shape id="Text Box 50" o:spid="_x0000_s1110" type="#_x0000_t202" style="position:absolute;left:37977;top:13409;width:4016;height:3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" stroked="f">
                  <v:fill opacity="0"/>
                  <v:textbox>
                    <w:txbxContent>
                      <w:p w14:paraId="7D16553B" w14:textId="77777777" w:rsidR="009B0FE2" w:rsidRPr="00755929" w:rsidRDefault="009B0FE2" w:rsidP="002874AB">
                        <w:pPr>
                          <w:ind w:firstLine="0"/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>0</w:t>
                        </w:r>
                      </w:p>
                    </w:txbxContent>
                  </v:textbox>
                </v:shape>
                <v:oval id="Oval 51" o:spid="_x0000_s1111" style="position:absolute;left:37977;top:13409;width:3962;height:39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">
                  <v:fill opacity="0"/>
                  <o:lock v:ext="edit" aspectratio="t"/>
                </v:oval>
                <w10:anchorlock/>
              </v:group>
            </w:pict>
          </mc:Fallback>
        </mc:AlternateContent>
      </w:r>
    </w:p>
    <w:p w14:paraId="064A240F" w14:textId="65A9FBB0" w:rsidR="002874AB" w:rsidRPr="002874AB" w:rsidRDefault="002874AB" w:rsidP="002874AB">
      <w:pPr>
        <w:rPr>
          <w:rFonts w:eastAsiaTheme="minorEastAsia"/>
        </w:rPr>
      </w:pPr>
      <w:r>
        <w:t>Критерии оценивания:</w:t>
      </w:r>
      <w:r w:rsidRPr="002874AB">
        <w:t xml:space="preserve"> </w:t>
      </w:r>
      <w:r>
        <w:t>содержательное соответствие приведенному решению.</w:t>
      </w:r>
    </w:p>
    <w:p w14:paraId="0BED7182" w14:textId="77777777" w:rsidR="00E36C0A" w:rsidRDefault="00E36C0A" w:rsidP="00E36C0A">
      <w:pPr>
        <w:rPr>
          <w:szCs w:val="28"/>
        </w:rPr>
      </w:pPr>
      <w:r>
        <w:rPr>
          <w:szCs w:val="28"/>
        </w:rPr>
        <w:t>Компетенции (индикаторы): УК-1.</w:t>
      </w:r>
    </w:p>
    <w:p w14:paraId="4C52C060" w14:textId="77777777" w:rsidR="009B0FE2" w:rsidRPr="002874AB" w:rsidRDefault="009B0FE2" w:rsidP="00F51BB9"/>
    <w:p w14:paraId="23FE84ED" w14:textId="76A6FD05" w:rsidR="002874AB" w:rsidRPr="002874AB" w:rsidRDefault="00CF300E" w:rsidP="002874AB">
      <w:r>
        <w:t xml:space="preserve">2. </w:t>
      </w:r>
      <w:r w:rsidR="002874AB" w:rsidRPr="002874AB">
        <w:t xml:space="preserve">Построить математическую модель работы СМО с ожиданием. Для 4-канальной СМО с ожиданием, на которую поступает простейший поток вызовов с параметром </w:t>
      </w:r>
      <m:oMath>
        <m:r>
          <w:rPr>
            <w:rFonts w:ascii="Cambria Math"/>
          </w:rPr>
          <m:t>λ=3,21</m:t>
        </m:r>
      </m:oMath>
      <w:r w:rsidR="002874AB" w:rsidRPr="002874AB">
        <w:t>, необходимо:</w:t>
      </w:r>
    </w:p>
    <w:p w14:paraId="763E3CF4" w14:textId="566CC2E9" w:rsidR="002874AB" w:rsidRPr="002874AB" w:rsidRDefault="002874AB" w:rsidP="002874AB">
      <w:pPr>
        <w:ind w:left="709" w:firstLine="0"/>
        <w:rPr>
          <w:lang w:val="x-none"/>
        </w:rPr>
      </w:pPr>
      <w:r>
        <w:rPr>
          <w:lang w:val="x-none"/>
        </w:rPr>
        <w:t xml:space="preserve">1) </w:t>
      </w:r>
      <w:r w:rsidRPr="002874AB">
        <w:rPr>
          <w:lang w:val="x-none"/>
        </w:rPr>
        <w:t>Построить закон распределения числа поступивших вызовов.</w:t>
      </w:r>
    </w:p>
    <w:p w14:paraId="4CB55A12" w14:textId="72C07504" w:rsidR="002874AB" w:rsidRPr="002874AB" w:rsidRDefault="002874AB" w:rsidP="002874AB">
      <w:pPr>
        <w:ind w:left="709" w:firstLine="0"/>
      </w:pPr>
      <w:r>
        <w:t xml:space="preserve">2) </w:t>
      </w:r>
      <w:r w:rsidRPr="002874AB">
        <w:t>Вычислить вероятность ожидания обслуживания поступивших вызовов.</w:t>
      </w:r>
    </w:p>
    <w:p w14:paraId="644D4113" w14:textId="31BBFF2E" w:rsidR="002874AB" w:rsidRPr="002874AB" w:rsidRDefault="002874AB" w:rsidP="002874AB">
      <w:pPr>
        <w:ind w:left="709" w:firstLine="0"/>
        <w:rPr>
          <w:lang w:val="x-none"/>
        </w:rPr>
      </w:pPr>
      <w:r>
        <w:rPr>
          <w:lang w:val="x-none"/>
        </w:rPr>
        <w:t xml:space="preserve">3) </w:t>
      </w:r>
      <w:r w:rsidRPr="002874AB">
        <w:rPr>
          <w:lang w:val="x-none"/>
        </w:rPr>
        <w:t>Вычислить среднюю длину очереди</w:t>
      </w:r>
    </w:p>
    <w:p w14:paraId="02C65C42" w14:textId="1378AC28" w:rsidR="002874AB" w:rsidRPr="002874AB" w:rsidRDefault="002874AB" w:rsidP="002874AB">
      <w:pPr>
        <w:ind w:left="709" w:firstLine="0"/>
      </w:pPr>
      <w:r>
        <w:t xml:space="preserve">4) </w:t>
      </w:r>
      <w:r w:rsidRPr="002874AB">
        <w:t>Вычислить среднее время ожидания.</w:t>
      </w:r>
    </w:p>
    <w:p w14:paraId="1A8F51C8" w14:textId="77777777" w:rsidR="00CF300E" w:rsidRDefault="00CF300E" w:rsidP="00CF300E">
      <w:r>
        <w:t>Привести расширенное решение.</w:t>
      </w:r>
    </w:p>
    <w:p w14:paraId="07411C95" w14:textId="77777777" w:rsidR="00CF300E" w:rsidRDefault="00CF300E" w:rsidP="00CF300E">
      <w:r>
        <w:t>Время выполнения – 30 мин.</w:t>
      </w:r>
    </w:p>
    <w:p w14:paraId="09FEA3AD" w14:textId="77777777" w:rsidR="00CF300E" w:rsidRDefault="00CF300E" w:rsidP="00CF300E">
      <w:r w:rsidRPr="00FC4F32">
        <w:t>Ожидаемый результат:</w:t>
      </w:r>
    </w:p>
    <w:p w14:paraId="4907EEBF" w14:textId="77777777" w:rsidR="002874AB" w:rsidRPr="002874AB" w:rsidRDefault="002874AB" w:rsidP="002874AB">
      <w:r w:rsidRPr="002874AB">
        <w:t>Математическая модель работы СМО с ожиданием:</w:t>
      </w:r>
    </w:p>
    <w:p w14:paraId="505F0328" w14:textId="210F0EE5" w:rsidR="002874AB" w:rsidRPr="002874AB" w:rsidRDefault="002874AB" w:rsidP="002874AB">
      <w:r w:rsidRPr="002874AB">
        <w:t xml:space="preserve">Система имеет </w:t>
      </w:r>
      <m:oMath>
        <m:r>
          <w:rPr>
            <w:rFonts w:ascii="Cambria Math"/>
          </w:rPr>
          <m:t>n</m:t>
        </m:r>
      </m:oMath>
      <w:r w:rsidRPr="002874AB">
        <w:t xml:space="preserve">, </w:t>
      </w:r>
      <m:oMath>
        <m:r>
          <w:rPr>
            <w:rFonts w:ascii="Cambria Math"/>
          </w:rPr>
          <m:t>1</m:t>
        </m:r>
        <m:r>
          <w:rPr>
            <w:rFonts w:ascii="Cambria Math"/>
          </w:rPr>
          <m:t>≤</m:t>
        </m:r>
        <m:r>
          <w:rPr>
            <w:rFonts w:ascii="Cambria Math"/>
          </w:rPr>
          <m:t>n</m:t>
        </m:r>
        <m:r>
          <w:rPr>
            <w:rFonts w:ascii="Cambria Math"/>
          </w:rPr>
          <m:t>≤</m:t>
        </m:r>
        <m:r>
          <w:rPr>
            <w:rFonts w:ascii="Cambria Math" w:hAnsi="Cambria Math" w:cs="Cambria Math"/>
          </w:rPr>
          <m:t>∝</m:t>
        </m:r>
      </m:oMath>
      <w:r w:rsidRPr="002874AB">
        <w:t>, полнодоступных каналов обслуживания;</w:t>
      </w:r>
    </w:p>
    <w:p w14:paraId="6808F357" w14:textId="77777777" w:rsidR="002874AB" w:rsidRPr="002874AB" w:rsidRDefault="002874AB" w:rsidP="002874AB">
      <w:r w:rsidRPr="002874AB">
        <w:t>Возможные состояния системы:</w:t>
      </w:r>
    </w:p>
    <w:p w14:paraId="3A6C3A54" w14:textId="5C67BB48" w:rsidR="002874AB" w:rsidRPr="002874AB" w:rsidRDefault="00327B1A" w:rsidP="002874AB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0</m:t>
            </m:r>
          </m:sub>
        </m:sSub>
      </m:oMath>
      <w:r w:rsidR="002874AB" w:rsidRPr="002874AB">
        <w:t xml:space="preserve"> – ни один канал не занятый (очереди нет),</w:t>
      </w:r>
    </w:p>
    <w:p w14:paraId="65068DAB" w14:textId="06A34223" w:rsidR="002874AB" w:rsidRPr="002874AB" w:rsidRDefault="00327B1A" w:rsidP="002874AB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-</m:t>
        </m:r>
      </m:oMath>
      <w:r w:rsidR="002874AB" w:rsidRPr="002874AB">
        <w:t xml:space="preserve">занятый точно один канал (очереди нет), </w:t>
      </w:r>
    </w:p>
    <w:p w14:paraId="4775BB34" w14:textId="77777777" w:rsidR="002874AB" w:rsidRPr="002874AB" w:rsidRDefault="002874AB" w:rsidP="002874AB">
      <w:r w:rsidRPr="002874AB">
        <w:t xml:space="preserve">……………………………………………………. </w:t>
      </w:r>
    </w:p>
    <w:p w14:paraId="0A9B8AD1" w14:textId="75B4B775" w:rsidR="002874AB" w:rsidRPr="002874AB" w:rsidRDefault="00327B1A" w:rsidP="002874AB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k</m:t>
            </m:r>
          </m:sub>
        </m:sSub>
        <m:r>
          <w:rPr>
            <w:rFonts w:ascii="Cambria Math"/>
          </w:rPr>
          <m:t>-</m:t>
        </m:r>
      </m:oMath>
      <w:r w:rsidR="002874AB" w:rsidRPr="002874AB">
        <w:t xml:space="preserve"> заняты точно </w:t>
      </w:r>
      <m:oMath>
        <m:r>
          <w:rPr>
            <w:rFonts w:ascii="Cambria Math"/>
          </w:rPr>
          <m:t>k</m:t>
        </m:r>
      </m:oMath>
      <w:r w:rsidR="002874AB" w:rsidRPr="002874AB">
        <w:t xml:space="preserve"> каналов (очереди нет), </w:t>
      </w:r>
    </w:p>
    <w:p w14:paraId="0C292E00" w14:textId="77777777" w:rsidR="002874AB" w:rsidRPr="002874AB" w:rsidRDefault="002874AB" w:rsidP="002874AB">
      <w:r w:rsidRPr="002874AB">
        <w:t xml:space="preserve">……………………………………………………. </w:t>
      </w:r>
    </w:p>
    <w:p w14:paraId="22D660B6" w14:textId="055529BA" w:rsidR="002874AB" w:rsidRPr="002874AB" w:rsidRDefault="00327B1A" w:rsidP="002874AB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n</m:t>
            </m:r>
          </m:sub>
        </m:sSub>
        <m:r>
          <w:rPr>
            <w:rFonts w:ascii="Cambria Math"/>
          </w:rPr>
          <m:t>-</m:t>
        </m:r>
      </m:oMath>
      <w:r w:rsidR="002874AB" w:rsidRPr="002874AB">
        <w:t xml:space="preserve"> заняты все </w:t>
      </w:r>
      <m:oMath>
        <m:r>
          <w:rPr>
            <w:rFonts w:ascii="Cambria Math"/>
          </w:rPr>
          <m:t>n</m:t>
        </m:r>
      </m:oMath>
      <w:r w:rsidR="002874AB" w:rsidRPr="002874AB">
        <w:t xml:space="preserve"> каналов (очереди нет), </w:t>
      </w:r>
    </w:p>
    <w:p w14:paraId="1548EE20" w14:textId="62B2C613" w:rsidR="002874AB" w:rsidRPr="002874AB" w:rsidRDefault="00327B1A" w:rsidP="002874AB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n+1</m:t>
            </m:r>
          </m:sub>
        </m:sSub>
        <m:r>
          <w:rPr>
            <w:rFonts w:ascii="Cambria Math"/>
          </w:rPr>
          <m:t>-</m:t>
        </m:r>
      </m:oMath>
      <w:r w:rsidR="002874AB" w:rsidRPr="002874AB">
        <w:t xml:space="preserve"> заняты все </w:t>
      </w:r>
      <m:oMath>
        <m:r>
          <w:rPr>
            <w:rFonts w:ascii="Cambria Math"/>
          </w:rPr>
          <m:t>n</m:t>
        </m:r>
      </m:oMath>
      <w:r w:rsidR="002874AB" w:rsidRPr="002874AB">
        <w:t xml:space="preserve"> каналов, одна заявка находится в очереди,</w:t>
      </w:r>
    </w:p>
    <w:p w14:paraId="29E40A75" w14:textId="40F0E2BC" w:rsidR="002874AB" w:rsidRPr="002874AB" w:rsidRDefault="00327B1A" w:rsidP="002874AB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n+s</m:t>
            </m:r>
          </m:sub>
        </m:sSub>
        <m:r>
          <w:rPr>
            <w:rFonts w:ascii="Cambria Math"/>
          </w:rPr>
          <m:t>-</m:t>
        </m:r>
      </m:oMath>
      <w:r w:rsidR="002874AB" w:rsidRPr="002874AB">
        <w:t xml:space="preserve"> заняты все </w:t>
      </w:r>
      <m:oMath>
        <m:r>
          <w:rPr>
            <w:rFonts w:ascii="Cambria Math"/>
          </w:rPr>
          <m:t>n</m:t>
        </m:r>
      </m:oMath>
      <w:r w:rsidR="002874AB" w:rsidRPr="002874AB">
        <w:t xml:space="preserve"> каналов, </w:t>
      </w:r>
      <m:oMath>
        <m:r>
          <w:rPr>
            <w:rFonts w:ascii="Cambria Math"/>
          </w:rPr>
          <m:t>s</m:t>
        </m:r>
      </m:oMath>
      <w:r w:rsidR="002874AB" w:rsidRPr="002874AB">
        <w:t xml:space="preserve"> заявок находится в очереди,</w:t>
      </w:r>
    </w:p>
    <w:p w14:paraId="2C71F343" w14:textId="77777777" w:rsidR="002874AB" w:rsidRPr="002874AB" w:rsidRDefault="002874AB" w:rsidP="002874AB">
      <w:r w:rsidRPr="002874AB">
        <w:t>………………………………………………………..</w:t>
      </w:r>
    </w:p>
    <w:p w14:paraId="2A8E1321" w14:textId="77777777" w:rsidR="002874AB" w:rsidRPr="002874AB" w:rsidRDefault="002874AB" w:rsidP="002874AB">
      <w:r w:rsidRPr="002874AB">
        <w:t>Дисциплина обслуживания с ожиданием: вызов, заставший все каналы системы занятыми, становится в очередь и ожидает, пока не освободится какой-либо канал;</w:t>
      </w:r>
    </w:p>
    <w:p w14:paraId="27809EE6" w14:textId="2132A351" w:rsidR="002874AB" w:rsidRPr="002874AB" w:rsidRDefault="002874AB" w:rsidP="002874AB">
      <w:r w:rsidRPr="002874AB">
        <w:t xml:space="preserve">Закон распределения времени обслуживания одного вызова – экспоненциальный с параметром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h</m:t>
            </m:r>
          </m:den>
        </m:f>
      </m:oMath>
      <w:r w:rsidRPr="002874AB">
        <w:t xml:space="preserve">, где </w:t>
      </w:r>
      <m:oMath>
        <m:r>
          <w:rPr>
            <w:rFonts w:ascii="Cambria Math"/>
          </w:rPr>
          <m:t>h</m:t>
        </m:r>
      </m:oMath>
      <w:r w:rsidRPr="002874AB">
        <w:t xml:space="preserve"> – среднее время обслуживания одного вызова.</w:t>
      </w:r>
    </w:p>
    <w:p w14:paraId="0C5CA317" w14:textId="171013BC" w:rsidR="002874AB" w:rsidRPr="002874AB" w:rsidRDefault="002874AB" w:rsidP="002874AB">
      <w:r w:rsidRPr="002874AB">
        <w:t xml:space="preserve">Входной поток вызовов простейший с плотностью </w:t>
      </w:r>
      <m:oMath>
        <m:r>
          <w:rPr>
            <w:rFonts w:ascii="Cambria Math"/>
          </w:rPr>
          <m:t>λ</m:t>
        </m:r>
      </m:oMath>
      <w:r w:rsidRPr="002874AB">
        <w:t xml:space="preserve">, вероятность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k</m:t>
            </m:r>
          </m:sub>
        </m:sSub>
      </m:oMath>
      <w:r w:rsidRPr="002874AB">
        <w:t xml:space="preserve"> состоя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k</m:t>
            </m:r>
          </m:sub>
        </m:sSub>
      </m:oMath>
      <w:r w:rsidRPr="002874AB">
        <w:t xml:space="preserve"> (вероятность того, что заняты точно </w:t>
      </w:r>
      <w:r w:rsidRPr="002874AB">
        <w:object w:dxaOrig="200" w:dyaOrig="279" w14:anchorId="7DA2874A">
          <v:shape id="_x0000_i1081" type="#_x0000_t75" style="width:9.75pt;height:14.25pt" o:ole="">
            <v:imagedata r:id="rId117" o:title=""/>
          </v:shape>
          <o:OLEObject Type="Embed" ProgID="Equation.3" ShapeID="_x0000_i1081" DrawAspect="Content" ObjectID="_1804756540" r:id="rId118"/>
        </w:object>
      </w:r>
      <w:r w:rsidRPr="002874AB">
        <w:t xml:space="preserve"> каналов) вычисляется по формулам: </w:t>
      </w:r>
    </w:p>
    <w:p w14:paraId="7BCA86FC" w14:textId="638B7B80" w:rsidR="002874AB" w:rsidRDefault="00327B1A" w:rsidP="002874AB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p</m:t>
              </m:r>
            </m:e>
            <m:sub>
              <m:r>
                <w:rPr>
                  <w:rFonts w:ascii="Cambria Math"/>
                </w:rPr>
                <m:t>k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  <m:sup>
                      <m:r>
                        <w:rPr>
                          <w:rFonts w:ascii="Cambria Math"/>
                        </w:rPr>
                        <m:t>k</m:t>
                      </m:r>
                    </m:sup>
                  </m:sSup>
                </m:num>
                <m:den>
                  <m:r>
                    <w:rPr>
                      <w:rFonts w:ascii="Cambria Math"/>
                    </w:rPr>
                    <m:t>k!</m:t>
                  </m:r>
                </m:den>
              </m:f>
            </m:num>
            <m:den>
              <m:nary>
                <m:naryPr>
                  <m:chr m:val="∑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/>
                    </w:rPr>
                    <m:t>k=0</m:t>
                  </m:r>
                </m:sub>
                <m:sup>
                  <m:r>
                    <w:rPr>
                      <w:rFonts w:ascii="Cambria Math"/>
                    </w:rPr>
                    <m:t>n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</w:rPr>
                            <m:t>λ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k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/>
                        </w:rPr>
                        <m:t>k!</m:t>
                      </m:r>
                    </m:den>
                  </m:f>
                </m:e>
              </m:nary>
              <m:r>
                <w:rPr>
                  <w:rFonts w:asci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λ</m:t>
                  </m:r>
                </m:num>
                <m:den>
                  <m:r>
                    <w:rPr>
                      <w:rFonts w:ascii="Cambria Math"/>
                    </w:rPr>
                    <m:t>n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λ</m:t>
                  </m:r>
                </m:den>
              </m:f>
              <m:r>
                <w:rPr>
                  <w:rFonts w:ascii="Cambria Math" w:hAnsi="Cambria Math" w:cs="Cambria Math"/>
                </w:rPr>
                <m:t>⋅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  <m:sup>
                      <m:r>
                        <w:rPr>
                          <w:rFonts w:ascii="Cambria Math"/>
                        </w:rPr>
                        <m:t>n</m:t>
                      </m:r>
                    </m:sup>
                  </m:sSup>
                </m:num>
                <m:den>
                  <m:r>
                    <w:rPr>
                      <w:rFonts w:ascii="Cambria Math"/>
                    </w:rPr>
                    <m:t>n!</m:t>
                  </m:r>
                </m:den>
              </m:f>
            </m:den>
          </m:f>
          <m:r>
            <w:rPr>
              <w:rFonts w:ascii="Cambria Math" w:hAnsi="Cambria Math"/>
            </w:rPr>
            <m:t xml:space="preserve">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</m:t>
              </m:r>
            </m:e>
          </m:d>
        </m:oMath>
      </m:oMathPara>
    </w:p>
    <w:p w14:paraId="58E97269" w14:textId="23A9652A" w:rsidR="002874AB" w:rsidRPr="002874AB" w:rsidRDefault="002874AB" w:rsidP="002874AB">
      <m:oMath>
        <m:r>
          <w:rPr>
            <w:rFonts w:ascii="Cambria Math"/>
          </w:rPr>
          <m:t>0&lt;k&lt;n</m:t>
        </m:r>
      </m:oMath>
      <w:r w:rsidRPr="002874AB">
        <w:t>.</w:t>
      </w:r>
    </w:p>
    <w:p w14:paraId="0ED703CF" w14:textId="77777777" w:rsidR="002874AB" w:rsidRPr="002874AB" w:rsidRDefault="002874AB" w:rsidP="002874AB">
      <w:pPr>
        <w:rPr>
          <w:lang w:val="x-none"/>
        </w:rPr>
      </w:pPr>
      <w:r w:rsidRPr="002874AB">
        <w:rPr>
          <w:lang w:val="x-none"/>
        </w:rPr>
        <w:t xml:space="preserve">1) </w:t>
      </w:r>
      <w:r w:rsidRPr="002874AB">
        <w:t>Пользуясь формулой (1), п</w:t>
      </w:r>
      <w:proofErr w:type="spellStart"/>
      <w:r w:rsidRPr="002874AB">
        <w:rPr>
          <w:lang w:val="x-none"/>
        </w:rPr>
        <w:t>остроим</w:t>
      </w:r>
      <w:proofErr w:type="spellEnd"/>
      <w:r w:rsidRPr="002874AB">
        <w:rPr>
          <w:lang w:val="x-none"/>
        </w:rPr>
        <w:t xml:space="preserve"> закон распределения числа поступивших вызовов.</w:t>
      </w:r>
    </w:p>
    <w:p w14:paraId="69B9D19F" w14:textId="77777777" w:rsidR="002874AB" w:rsidRPr="002874AB" w:rsidRDefault="002874AB" w:rsidP="002874AB"/>
    <w:p w14:paraId="18ABAE29" w14:textId="77777777" w:rsidR="002874AB" w:rsidRPr="002874AB" w:rsidRDefault="002874AB" w:rsidP="002874AB">
      <w:r w:rsidRPr="002874AB">
        <w:t xml:space="preserve">Вычислим </w:t>
      </w:r>
    </w:p>
    <w:p w14:paraId="0D4515DE" w14:textId="05BA2BBE" w:rsidR="002874AB" w:rsidRPr="002874AB" w:rsidRDefault="00327B1A" w:rsidP="002874AB">
      <m:oMathPara>
        <m:oMath>
          <m:nary>
            <m:naryPr>
              <m:chr m:val="∑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/>
                </w:rPr>
                <m:t>k=0</m:t>
              </m:r>
            </m:sub>
            <m:sup>
              <m:r>
                <w:rPr>
                  <w:rFonts w:ascii="Cambria Math"/>
                </w:rPr>
                <m:t>4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λ</m:t>
                      </m:r>
                    </m:e>
                    <m:sup>
                      <m:r>
                        <w:rPr>
                          <w:rFonts w:ascii="Cambria Math"/>
                        </w:rPr>
                        <m:t>k</m:t>
                      </m:r>
                    </m:sup>
                  </m:sSup>
                </m:num>
                <m:den>
                  <m:r>
                    <w:rPr>
                      <w:rFonts w:ascii="Cambria Math"/>
                    </w:rPr>
                    <m:t>k!</m:t>
                  </m:r>
                </m:den>
              </m:f>
            </m:e>
          </m:nary>
          <m:r>
            <w:rPr>
              <w:rFonts w:asci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λ</m:t>
              </m:r>
            </m:num>
            <m:den>
              <m:r>
                <w:rPr>
                  <w:rFonts w:ascii="Cambria Math"/>
                </w:rPr>
                <m:t>4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λ</m:t>
              </m:r>
            </m:den>
          </m:f>
          <m:r>
            <w:rPr>
              <w:rFonts w:ascii="Cambria Math" w:hAnsi="Cambria Math" w:cs="Cambria Math"/>
            </w:rPr>
            <m:t>⋅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λ</m:t>
                  </m:r>
                </m:e>
                <m:sup>
                  <m:r>
                    <w:rPr>
                      <w:rFonts w:ascii="Cambria Math"/>
                    </w:rPr>
                    <m:t>4</m:t>
                  </m:r>
                </m:sup>
              </m:sSup>
            </m:num>
            <m:den>
              <m:r>
                <w:rPr>
                  <w:rFonts w:ascii="Cambria Math"/>
                </w:rPr>
                <m:t>4!</m:t>
              </m:r>
            </m:den>
          </m:f>
          <m:r>
            <w:rPr>
              <w:rFonts w:ascii="Cambria Math"/>
            </w:rPr>
            <m:t>=1+λ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λ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/>
                </w:rPr>
                <m:t>2!</m:t>
              </m:r>
            </m:den>
          </m:f>
          <m:r>
            <w:rPr>
              <w:rFonts w:asci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λ</m:t>
                  </m:r>
                </m:e>
                <m:sup>
                  <m:r>
                    <w:rPr>
                      <w:rFonts w:ascii="Cambria Math"/>
                    </w:rPr>
                    <m:t>3</m:t>
                  </m:r>
                </m:sup>
              </m:sSup>
            </m:num>
            <m:den>
              <m:r>
                <w:rPr>
                  <w:rFonts w:ascii="Cambria Math"/>
                </w:rPr>
                <m:t>3!</m:t>
              </m:r>
            </m:den>
          </m:f>
          <m:r>
            <w:rPr>
              <w:rFonts w:asci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λ</m:t>
                  </m:r>
                </m:e>
                <m:sup>
                  <m:r>
                    <w:rPr>
                      <w:rFonts w:ascii="Cambria Math"/>
                    </w:rPr>
                    <m:t>4</m:t>
                  </m:r>
                </m:sup>
              </m:sSup>
            </m:num>
            <m:den>
              <m:r>
                <w:rPr>
                  <w:rFonts w:ascii="Cambria Math"/>
                </w:rPr>
                <m:t>4!</m:t>
              </m:r>
            </m:den>
          </m:f>
          <m:r>
            <w:rPr>
              <w:rFonts w:asci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λ</m:t>
              </m:r>
            </m:num>
            <m:den>
              <m:r>
                <w:rPr>
                  <w:rFonts w:ascii="Cambria Math"/>
                </w:rPr>
                <m:t>4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λ</m:t>
              </m:r>
            </m:den>
          </m:f>
          <m:r>
            <w:rPr>
              <w:rFonts w:ascii="Cambria Math" w:hAnsi="Cambria Math" w:cs="Cambria Math"/>
            </w:rPr>
            <m:t>⋅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λ</m:t>
                  </m:r>
                </m:e>
                <m:sup>
                  <m:r>
                    <w:rPr>
                      <w:rFonts w:ascii="Cambria Math"/>
                    </w:rPr>
                    <m:t>4</m:t>
                  </m:r>
                </m:sup>
              </m:sSup>
            </m:num>
            <m:den>
              <m:r>
                <w:rPr>
                  <w:rFonts w:ascii="Cambria Math"/>
                </w:rPr>
                <m:t>4!</m:t>
              </m:r>
            </m:den>
          </m:f>
          <m:r>
            <w:rPr>
              <w:rFonts w:ascii="Cambria Math"/>
            </w:rPr>
            <m:t>=</m:t>
          </m:r>
        </m:oMath>
      </m:oMathPara>
    </w:p>
    <w:p w14:paraId="2E649741" w14:textId="34A2BBAE" w:rsidR="002874AB" w:rsidRPr="002874AB" w:rsidRDefault="002874AB" w:rsidP="002874AB">
      <m:oMath>
        <m:r>
          <w:rPr>
            <w:rFonts w:ascii="Cambria Math"/>
          </w:rPr>
          <m:t>=1+3,21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0,3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33</m:t>
            </m:r>
          </m:num>
          <m:den>
            <m:r>
              <w:rPr>
                <w:rFonts w:ascii="Cambria Math"/>
              </w:rPr>
              <m:t>6</m:t>
            </m:r>
          </m:den>
        </m:f>
        <m:r>
          <w:rPr>
            <w:rFonts w:asci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06</m:t>
            </m:r>
          </m:num>
          <m:den>
            <m:r>
              <w:rPr>
                <w:rFonts w:ascii="Cambria Math"/>
              </w:rPr>
              <m:t>24</m:t>
            </m:r>
          </m:den>
        </m:f>
        <m:r>
          <w:rPr>
            <w:rFonts w:asci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3,21</m:t>
            </m:r>
          </m:num>
          <m:den>
            <m:r>
              <w:rPr>
                <w:rFonts w:ascii="Cambria Math"/>
              </w:rPr>
              <m:t>0,8</m:t>
            </m:r>
          </m:den>
        </m:f>
        <m:r>
          <w:rPr>
            <w:rFonts w:ascii="Cambria Math" w:hAnsi="Cambria Math" w:cs="Cambria Math"/>
          </w:rPr>
          <m:t>⋅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06</m:t>
            </m:r>
          </m:num>
          <m:den>
            <m:r>
              <w:rPr>
                <w:rFonts w:ascii="Cambria Math"/>
              </w:rPr>
              <m:t>24</m:t>
            </m:r>
          </m:den>
        </m:f>
        <m:r>
          <w:rPr>
            <w:rFonts w:ascii="Cambria Math"/>
          </w:rPr>
          <m:t>=1+3,21+5,14+5,5+4,42+17,74=37=B</m:t>
        </m:r>
      </m:oMath>
      <w:r w:rsidRPr="002874AB">
        <w:t>.</w:t>
      </w:r>
    </w:p>
    <w:p w14:paraId="640B5587" w14:textId="77777777" w:rsidR="002874AB" w:rsidRPr="002874AB" w:rsidRDefault="002874AB" w:rsidP="002874AB">
      <w:r w:rsidRPr="002874AB">
        <w:t>Тогда</w:t>
      </w:r>
    </w:p>
    <w:p w14:paraId="21DD0FBC" w14:textId="7C991ED2" w:rsidR="002874AB" w:rsidRPr="002874AB" w:rsidRDefault="00327B1A" w:rsidP="002874AB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0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B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37</m:t>
            </m:r>
          </m:den>
        </m:f>
        <m:r>
          <w:rPr>
            <w:rFonts w:ascii="Cambria Math"/>
          </w:rPr>
          <m:t>=0,027</m:t>
        </m:r>
      </m:oMath>
      <w:r w:rsidR="002874AB" w:rsidRPr="002874AB">
        <w:t>,</w:t>
      </w:r>
      <w:r w:rsidR="002874AB" w:rsidRPr="002874AB">
        <w:tab/>
      </w:r>
      <w:r w:rsidR="002874AB" w:rsidRPr="002874AB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4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λ</m:t>
                </m:r>
              </m:e>
              <m:sup>
                <m:r>
                  <w:rPr>
                    <w:rFonts w:ascii="Cambria Math"/>
                  </w:rPr>
                  <m:t>4</m:t>
                </m:r>
              </m:sup>
            </m:sSup>
          </m:num>
          <m:den>
            <m:r>
              <w:rPr>
                <w:rFonts w:ascii="Cambria Math"/>
              </w:rPr>
              <m:t>4!B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06</m:t>
            </m:r>
          </m:num>
          <m:den>
            <m:r>
              <w:rPr>
                <w:rFonts w:ascii="Cambria Math"/>
              </w:rPr>
              <m:t>888</m:t>
            </m:r>
          </m:den>
        </m:f>
        <m:r>
          <w:rPr>
            <w:rFonts w:ascii="Cambria Math"/>
          </w:rPr>
          <m:t>=0,1196</m:t>
        </m:r>
      </m:oMath>
      <w:r w:rsidR="002874AB" w:rsidRPr="002874AB">
        <w:t>,</w:t>
      </w:r>
    </w:p>
    <w:p w14:paraId="38B16428" w14:textId="4075A4E3" w:rsidR="002874AB" w:rsidRPr="002874AB" w:rsidRDefault="00327B1A" w:rsidP="002874AB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λ</m:t>
            </m:r>
          </m:num>
          <m:den>
            <m:r>
              <w:rPr>
                <w:rFonts w:ascii="Cambria Math"/>
              </w:rPr>
              <m:t>B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3,21</m:t>
            </m:r>
          </m:num>
          <m:den>
            <m:r>
              <w:rPr>
                <w:rFonts w:ascii="Cambria Math"/>
              </w:rPr>
              <m:t>37</m:t>
            </m:r>
          </m:den>
        </m:f>
        <m:r>
          <w:rPr>
            <w:rFonts w:ascii="Cambria Math"/>
          </w:rPr>
          <m:t>=0,0868</m:t>
        </m:r>
      </m:oMath>
      <w:r w:rsidR="002874AB" w:rsidRPr="002874AB">
        <w:t xml:space="preserve">, </w:t>
      </w:r>
      <w:r w:rsidR="002874AB" w:rsidRPr="002874AB">
        <w:tab/>
      </w:r>
      <w:r w:rsidR="002874AB" w:rsidRPr="002874AB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5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λ</m:t>
                </m:r>
              </m:num>
              <m:den>
                <m:r>
                  <w:rPr>
                    <w:rFonts w:ascii="Cambria Math"/>
                  </w:rPr>
                  <m:t>5</m:t>
                </m:r>
              </m:den>
            </m:f>
            <m:r>
              <w:rPr>
                <w:rFonts w:ascii="Cambria Math" w:hAnsi="Cambria Math" w:cs="Cambria Math"/>
              </w:rPr>
              <m:t>⋅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λ</m:t>
                    </m:r>
                  </m:e>
                  <m:sup>
                    <m:r>
                      <w:rPr>
                        <w:rFonts w:ascii="Cambria Math"/>
                      </w:rPr>
                      <m:t>4</m:t>
                    </m:r>
                  </m:sup>
                </m:sSup>
              </m:num>
              <m:den>
                <m:r>
                  <w:rPr>
                    <w:rFonts w:ascii="Cambria Math"/>
                  </w:rPr>
                  <m:t>4!</m:t>
                </m:r>
              </m:den>
            </m:f>
          </m:num>
          <m:den>
            <m:r>
              <w:rPr>
                <w:rFonts w:ascii="Cambria Math"/>
              </w:rPr>
              <m:t>B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0,642</m:t>
            </m:r>
            <m:r>
              <w:rPr>
                <w:rFonts w:ascii="Cambria Math" w:hAnsi="Cambria Math" w:cs="Cambria Math"/>
              </w:rPr>
              <m:t>⋅</m:t>
            </m:r>
            <m:r>
              <w:rPr>
                <w:rFonts w:ascii="Cambria Math"/>
              </w:rPr>
              <m:t>4,4239</m:t>
            </m:r>
          </m:num>
          <m:den>
            <m:r>
              <w:rPr>
                <w:rFonts w:ascii="Cambria Math"/>
              </w:rPr>
              <m:t>37</m:t>
            </m:r>
          </m:den>
        </m:f>
        <m:r>
          <w:rPr>
            <w:rFonts w:ascii="Cambria Math"/>
          </w:rPr>
          <m:t>=0,0768</m:t>
        </m:r>
      </m:oMath>
      <w:r w:rsidR="002874AB" w:rsidRPr="002874AB">
        <w:t>,</w:t>
      </w:r>
    </w:p>
    <w:p w14:paraId="085C299A" w14:textId="2D661904" w:rsidR="002874AB" w:rsidRPr="002874AB" w:rsidRDefault="00327B1A" w:rsidP="002874AB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λ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</m:num>
          <m:den>
            <m:r>
              <w:rPr>
                <w:rFonts w:ascii="Cambria Math"/>
              </w:rPr>
              <m:t>2!B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0,3</m:t>
            </m:r>
          </m:num>
          <m:den>
            <m:r>
              <w:rPr>
                <w:rFonts w:ascii="Cambria Math"/>
              </w:rPr>
              <m:t>74</m:t>
            </m:r>
          </m:den>
        </m:f>
        <m:r>
          <w:rPr>
            <w:rFonts w:ascii="Cambria Math"/>
          </w:rPr>
          <m:t>=0,1392</m:t>
        </m:r>
      </m:oMath>
      <w:r w:rsidR="002874AB" w:rsidRPr="002874AB">
        <w:t xml:space="preserve">, </w:t>
      </w:r>
      <w:r w:rsidR="002874AB" w:rsidRPr="002874AB">
        <w:tab/>
      </w:r>
      <w:r w:rsidR="002874AB" w:rsidRPr="002874AB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6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λ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4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r>
              <w:rPr>
                <w:rFonts w:ascii="Cambria Math" w:hAnsi="Cambria Math" w:cs="Cambria Math"/>
              </w:rPr>
              <m:t>⋅</m:t>
            </m:r>
            <m:r>
              <w:rPr>
                <w:rFonts w:ascii="Cambria Math"/>
              </w:rPr>
              <m:t>2,3594</m:t>
            </m:r>
          </m:num>
          <m:den>
            <m:r>
              <w:rPr>
                <w:rFonts w:ascii="Cambria Math"/>
              </w:rPr>
              <m:t>B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,5195</m:t>
            </m:r>
          </m:num>
          <m:den>
            <m:r>
              <w:rPr>
                <w:rFonts w:ascii="Cambria Math"/>
              </w:rPr>
              <m:t>37</m:t>
            </m:r>
          </m:den>
        </m:f>
        <m:r>
          <w:rPr>
            <w:rFonts w:ascii="Cambria Math"/>
          </w:rPr>
          <m:t>=0,0411</m:t>
        </m:r>
      </m:oMath>
      <w:r w:rsidR="002874AB" w:rsidRPr="002874AB">
        <w:t>,</w:t>
      </w:r>
    </w:p>
    <w:p w14:paraId="52B4AEF8" w14:textId="5C9CD1DE" w:rsidR="002874AB" w:rsidRPr="002874AB" w:rsidRDefault="00327B1A" w:rsidP="002874AB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3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λ</m:t>
                </m:r>
              </m:e>
              <m:sup>
                <m:r>
                  <w:rPr>
                    <w:rFonts w:ascii="Cambria Math"/>
                  </w:rPr>
                  <m:t>3</m:t>
                </m:r>
              </m:sup>
            </m:sSup>
          </m:num>
          <m:den>
            <m:r>
              <w:rPr>
                <w:rFonts w:ascii="Cambria Math"/>
              </w:rPr>
              <m:t>3!B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33</m:t>
            </m:r>
          </m:num>
          <m:den>
            <m:r>
              <w:rPr>
                <w:rFonts w:ascii="Cambria Math"/>
              </w:rPr>
              <m:t>222</m:t>
            </m:r>
          </m:den>
        </m:f>
        <m:r>
          <w:rPr>
            <w:rFonts w:ascii="Cambria Math"/>
          </w:rPr>
          <m:t>=0,1486</m:t>
        </m:r>
      </m:oMath>
      <w:r w:rsidR="002874AB" w:rsidRPr="002874AB">
        <w:t xml:space="preserve">, </w:t>
      </w:r>
      <w:r w:rsidR="002874AB" w:rsidRPr="002874AB">
        <w:tab/>
      </w:r>
      <w:r w:rsidR="002874AB" w:rsidRPr="002874AB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7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λ</m:t>
                </m:r>
              </m:e>
              <m:sup>
                <m:r>
                  <w:rPr>
                    <w:rFonts w:ascii="Cambria Math"/>
                  </w:rPr>
                  <m:t>7</m:t>
                </m:r>
              </m:sup>
            </m:sSup>
          </m:num>
          <m:den>
            <m:r>
              <w:rPr>
                <w:rFonts w:ascii="Cambria Math"/>
              </w:rPr>
              <m:t>7!B</m:t>
            </m:r>
          </m:den>
        </m:f>
        <m:r>
          <w:rPr>
            <w:rFonts w:ascii="Cambria Math"/>
          </w:rPr>
          <m:t>=0,0188</m:t>
        </m:r>
      </m:oMath>
    </w:p>
    <w:p w14:paraId="78A93882" w14:textId="77777777" w:rsidR="002874AB" w:rsidRPr="002874AB" w:rsidRDefault="002874AB" w:rsidP="002874AB">
      <w:r w:rsidRPr="002874AB">
        <w:t>Построим график закона распределения числа поступивших вызовов;</w:t>
      </w:r>
    </w:p>
    <w:p w14:paraId="0EE9B9F5" w14:textId="578A741A" w:rsidR="002874AB" w:rsidRPr="002874AB" w:rsidRDefault="002874AB" w:rsidP="002874AB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485807BD" wp14:editId="716F57DC">
            <wp:extent cx="4123690" cy="1714500"/>
            <wp:effectExtent l="0" t="0" r="0" b="0"/>
            <wp:docPr id="88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3690" cy="1714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78FA0AE" w14:textId="0F190318" w:rsidR="002874AB" w:rsidRPr="002874AB" w:rsidRDefault="002874AB" w:rsidP="002874AB"/>
    <w:p w14:paraId="468231B3" w14:textId="77777777" w:rsidR="002874AB" w:rsidRPr="002874AB" w:rsidRDefault="002874AB" w:rsidP="002874AB">
      <w:pPr>
        <w:numPr>
          <w:ilvl w:val="0"/>
          <w:numId w:val="2"/>
        </w:numPr>
      </w:pPr>
      <w:r w:rsidRPr="002874AB">
        <w:t>Вычислим вероятность ожидания обслуживания поступивших вызовов:</w:t>
      </w:r>
    </w:p>
    <w:p w14:paraId="0BB97440" w14:textId="78B27B17" w:rsidR="002874AB" w:rsidRPr="002874AB" w:rsidRDefault="002874AB" w:rsidP="002874AB">
      <m:oMath>
        <m:r>
          <w:rPr>
            <w:rFonts w:asci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γ&gt;0</m:t>
            </m:r>
          </m:e>
        </m:d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λ</m:t>
                </m:r>
              </m:num>
              <m:den>
                <m:r>
                  <w:rPr>
                    <w:rFonts w:ascii="Cambria Math"/>
                  </w:rPr>
                  <m:t>n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λ</m:t>
                </m:r>
              </m:den>
            </m:f>
            <m:r>
              <w:rPr>
                <w:rFonts w:ascii="Cambria Math" w:hAnsi="Cambria Math" w:cs="Cambria Math"/>
              </w:rPr>
              <m:t>⋅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λ</m:t>
                    </m:r>
                  </m:e>
                  <m:sup>
                    <m:r>
                      <w:rPr>
                        <w:rFonts w:ascii="Cambria Math"/>
                      </w:rPr>
                      <m:t>n</m:t>
                    </m:r>
                  </m:sup>
                </m:sSup>
              </m:num>
              <m:den>
                <m:r>
                  <w:rPr>
                    <w:rFonts w:ascii="Cambria Math"/>
                  </w:rPr>
                  <m:t>n!</m:t>
                </m:r>
              </m:den>
            </m:f>
          </m:num>
          <m:den>
            <m:nary>
              <m:naryPr>
                <m:chr m:val="∑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/>
                  </w:rPr>
                  <m:t>k=0</m:t>
                </m:r>
              </m:sub>
              <m:sup>
                <m:r>
                  <w:rPr>
                    <w:rFonts w:ascii="Cambria Math"/>
                  </w:rPr>
                  <m:t>n</m:t>
                </m:r>
              </m:sup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λ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k</m:t>
                        </m:r>
                      </m:sup>
                    </m:sSup>
                  </m:num>
                  <m:den>
                    <m:r>
                      <w:rPr>
                        <w:rFonts w:ascii="Cambria Math"/>
                      </w:rPr>
                      <m:t>k!</m:t>
                    </m:r>
                  </m:den>
                </m:f>
              </m:e>
            </m:nary>
            <m:r>
              <w:rPr>
                <w:rFonts w:ascii="Cambria Math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λ</m:t>
                </m:r>
              </m:num>
              <m:den>
                <m:r>
                  <w:rPr>
                    <w:rFonts w:ascii="Cambria Math"/>
                  </w:rPr>
                  <m:t>n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λ</m:t>
                </m:r>
              </m:den>
            </m:f>
            <m:r>
              <w:rPr>
                <w:rFonts w:ascii="Cambria Math" w:hAnsi="Cambria Math" w:cs="Cambria Math"/>
              </w:rPr>
              <m:t>⋅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λ</m:t>
                    </m:r>
                  </m:e>
                  <m:sup>
                    <m:r>
                      <w:rPr>
                        <w:rFonts w:ascii="Cambria Math"/>
                      </w:rPr>
                      <m:t>n</m:t>
                    </m:r>
                  </m:sup>
                </m:sSup>
              </m:num>
              <m:den>
                <m:r>
                  <w:rPr>
                    <w:rFonts w:ascii="Cambria Math"/>
                  </w:rPr>
                  <m:t>n!</m:t>
                </m:r>
              </m:den>
            </m:f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λ</m:t>
                </m:r>
              </m:num>
              <m:den>
                <m:r>
                  <w:rPr>
                    <w:rFonts w:ascii="Cambria Math"/>
                  </w:rPr>
                  <m:t>4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λ</m:t>
                </m:r>
              </m:den>
            </m:f>
            <m:r>
              <w:rPr>
                <w:rFonts w:ascii="Cambria Math" w:hAnsi="Cambria Math" w:cs="Cambria Math"/>
              </w:rPr>
              <m:t>⋅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λ</m:t>
                    </m:r>
                  </m:e>
                  <m:sup>
                    <m:r>
                      <w:rPr>
                        <w:rFonts w:ascii="Cambria Math"/>
                      </w:rPr>
                      <m:t>4</m:t>
                    </m:r>
                  </m:sup>
                </m:sSup>
              </m:num>
              <m:den>
                <m:r>
                  <w:rPr>
                    <w:rFonts w:ascii="Cambria Math"/>
                  </w:rPr>
                  <m:t>4!</m:t>
                </m:r>
              </m:den>
            </m:f>
          </m:num>
          <m:den>
            <m:r>
              <w:rPr>
                <w:rFonts w:ascii="Cambria Math"/>
              </w:rPr>
              <m:t>B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4,06</m:t>
            </m:r>
            <m:r>
              <w:rPr>
                <w:rFonts w:ascii="Cambria Math" w:hAnsi="Cambria Math" w:cs="Cambria Math"/>
              </w:rPr>
              <m:t>⋅</m:t>
            </m:r>
            <m:r>
              <w:rPr>
                <w:rFonts w:ascii="Cambria Math"/>
              </w:rPr>
              <m:t>4,42</m:t>
            </m:r>
          </m:num>
          <m:den>
            <m:r>
              <w:rPr>
                <w:rFonts w:ascii="Cambria Math"/>
              </w:rPr>
              <m:t>37</m:t>
            </m:r>
          </m:den>
        </m:f>
        <m:r>
          <w:rPr>
            <w:rFonts w:ascii="Cambria Math"/>
          </w:rPr>
          <m:t>=0,4850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D</m:t>
            </m:r>
          </m:e>
          <m:sub>
            <m:r>
              <w:rPr>
                <w:rFonts w:ascii="Cambria Math"/>
              </w:rPr>
              <m:t>n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λ</m:t>
            </m:r>
          </m:e>
        </m:d>
      </m:oMath>
      <w:r w:rsidRPr="002874AB">
        <w:t>.</w:t>
      </w:r>
    </w:p>
    <w:p w14:paraId="64AD7505" w14:textId="77777777" w:rsidR="002874AB" w:rsidRPr="002874AB" w:rsidRDefault="002874AB" w:rsidP="002874AB">
      <w:pPr>
        <w:numPr>
          <w:ilvl w:val="0"/>
          <w:numId w:val="2"/>
        </w:numPr>
      </w:pPr>
      <w:r w:rsidRPr="002874AB">
        <w:t>Вычислим среднюю длину очереди:</w:t>
      </w:r>
    </w:p>
    <w:p w14:paraId="6D6F1C60" w14:textId="52725387" w:rsidR="002874AB" w:rsidRPr="002874AB" w:rsidRDefault="00327B1A" w:rsidP="002874AB">
      <m:oMath>
        <m:acc>
          <m:accPr>
            <m:chr m:val="̄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s</m:t>
            </m:r>
          </m:e>
        </m:acc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λ</m:t>
            </m:r>
          </m:num>
          <m:den>
            <m:r>
              <w:rPr>
                <w:rFonts w:ascii="Cambria Math"/>
              </w:rPr>
              <m:t>n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λ</m:t>
            </m:r>
          </m:den>
        </m:f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D</m:t>
            </m:r>
          </m:e>
          <m:sub>
            <m:r>
              <w:rPr>
                <w:rFonts w:ascii="Cambria Math"/>
              </w:rPr>
              <m:t>n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λ</m:t>
            </m:r>
          </m:e>
        </m:d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3,21</m:t>
            </m:r>
          </m:num>
          <m:den>
            <m:r>
              <w:rPr>
                <w:rFonts w:ascii="Cambria Math"/>
              </w:rPr>
              <m:t>4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3,21</m:t>
            </m:r>
          </m:den>
        </m:f>
        <m:r>
          <w:rPr>
            <w:rFonts w:ascii="Cambria Math" w:hAnsi="Cambria Math" w:cs="Cambria Math"/>
          </w:rPr>
          <m:t>⋅</m:t>
        </m:r>
        <m:r>
          <w:rPr>
            <w:rFonts w:ascii="Cambria Math"/>
          </w:rPr>
          <m:t>0,4850=1,4</m:t>
        </m:r>
      </m:oMath>
      <w:r w:rsidR="002874AB" w:rsidRPr="002874AB">
        <w:t>.</w:t>
      </w:r>
    </w:p>
    <w:p w14:paraId="5AA08DBA" w14:textId="77777777" w:rsidR="002874AB" w:rsidRPr="002874AB" w:rsidRDefault="002874AB" w:rsidP="002874AB"/>
    <w:p w14:paraId="5C6A0657" w14:textId="77777777" w:rsidR="002874AB" w:rsidRPr="002874AB" w:rsidRDefault="002874AB" w:rsidP="002874AB">
      <w:pPr>
        <w:numPr>
          <w:ilvl w:val="0"/>
          <w:numId w:val="2"/>
        </w:numPr>
      </w:pPr>
      <w:r w:rsidRPr="002874AB">
        <w:t>Вычислим среднее время ожидания обслуживания:</w:t>
      </w:r>
    </w:p>
    <w:p w14:paraId="6A82156A" w14:textId="55ACB352" w:rsidR="002874AB" w:rsidRPr="002874AB" w:rsidRDefault="00327B1A" w:rsidP="002874AB">
      <m:oMath>
        <m:acc>
          <m:accPr>
            <m:chr m:val="̄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γ</m:t>
            </m:r>
          </m:e>
        </m:acc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acc>
              <m:accPr>
                <m:chr m:val="̄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s</m:t>
                </m:r>
              </m:e>
            </m:acc>
          </m:num>
          <m:den>
            <m:r>
              <w:rPr>
                <w:rFonts w:ascii="Cambria Math"/>
              </w:rPr>
              <m:t>λ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n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λ</m:t>
            </m:r>
          </m:den>
        </m:f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D</m:t>
            </m:r>
          </m:e>
          <m:sub>
            <m:r>
              <w:rPr>
                <w:rFonts w:ascii="Cambria Math"/>
              </w:rPr>
              <m:t>n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λ</m:t>
            </m:r>
          </m:e>
        </m:d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0,4850</m:t>
            </m:r>
          </m:num>
          <m:den>
            <m:r>
              <w:rPr>
                <w:rFonts w:ascii="Cambria Math"/>
              </w:rPr>
              <m:t>0,79</m:t>
            </m:r>
          </m:den>
        </m:f>
        <m:r>
          <w:rPr>
            <w:rFonts w:ascii="Cambria Math"/>
          </w:rPr>
          <m:t>=0,4476</m:t>
        </m:r>
      </m:oMath>
      <w:r w:rsidR="002874AB" w:rsidRPr="002874AB">
        <w:t>.</w:t>
      </w:r>
    </w:p>
    <w:p w14:paraId="3D848432" w14:textId="5D4E77EB" w:rsidR="003D17E7" w:rsidRDefault="003D17E7" w:rsidP="002874AB">
      <w:pPr>
        <w:rPr>
          <w:rFonts w:eastAsiaTheme="minorEastAsia"/>
        </w:rPr>
      </w:pPr>
      <w:r>
        <w:t>Критерии оценивания:</w:t>
      </w:r>
      <w:r w:rsidR="002874AB" w:rsidRPr="002874AB">
        <w:t xml:space="preserve"> содержательное соответствие приведенному решению</w:t>
      </w:r>
      <w:r>
        <w:t>.</w:t>
      </w:r>
    </w:p>
    <w:p w14:paraId="64086F5F" w14:textId="77777777" w:rsidR="00E36C0A" w:rsidRDefault="00E36C0A" w:rsidP="00E36C0A">
      <w:pPr>
        <w:rPr>
          <w:szCs w:val="28"/>
        </w:rPr>
      </w:pPr>
      <w:r>
        <w:rPr>
          <w:szCs w:val="28"/>
        </w:rPr>
        <w:t>Компетенции (индикаторы): УК-1.</w:t>
      </w:r>
    </w:p>
    <w:sectPr w:rsidR="00E36C0A" w:rsidSect="006943A0">
      <w:footerReference w:type="default" r:id="rId120"/>
      <w:pgSz w:w="11906" w:h="16838" w:code="9"/>
      <w:pgMar w:top="1134" w:right="851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C0C38D2" w14:textId="77777777" w:rsidR="00327B1A" w:rsidRDefault="00327B1A" w:rsidP="006943A0">
      <w:r>
        <w:separator/>
      </w:r>
    </w:p>
  </w:endnote>
  <w:endnote w:type="continuationSeparator" w:id="0">
    <w:p w14:paraId="33CE4890" w14:textId="77777777" w:rsidR="00327B1A" w:rsidRDefault="00327B1A" w:rsidP="006943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Aptos Display">
    <w:altName w:val="Calibri"/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24293396"/>
      <w:docPartObj>
        <w:docPartGallery w:val="Page Numbers (Bottom of Page)"/>
        <w:docPartUnique/>
      </w:docPartObj>
    </w:sdtPr>
    <w:sdtEndPr>
      <w:rPr>
        <w:sz w:val="24"/>
      </w:rPr>
    </w:sdtEndPr>
    <w:sdtContent>
      <w:p w14:paraId="285D8F4A" w14:textId="0E957A29" w:rsidR="006943A0" w:rsidRPr="006943A0" w:rsidRDefault="006943A0">
        <w:pPr>
          <w:pStyle w:val="af"/>
          <w:jc w:val="center"/>
          <w:rPr>
            <w:sz w:val="24"/>
          </w:rPr>
        </w:pPr>
        <w:r w:rsidRPr="006943A0">
          <w:rPr>
            <w:sz w:val="24"/>
          </w:rPr>
          <w:fldChar w:fldCharType="begin"/>
        </w:r>
        <w:r w:rsidRPr="006943A0">
          <w:rPr>
            <w:sz w:val="24"/>
          </w:rPr>
          <w:instrText>PAGE   \* MERGEFORMAT</w:instrText>
        </w:r>
        <w:r w:rsidRPr="006943A0">
          <w:rPr>
            <w:sz w:val="24"/>
          </w:rPr>
          <w:fldChar w:fldCharType="separate"/>
        </w:r>
        <w:r w:rsidR="00E36C0A">
          <w:rPr>
            <w:noProof/>
            <w:sz w:val="24"/>
          </w:rPr>
          <w:t>8</w:t>
        </w:r>
        <w:r w:rsidRPr="006943A0">
          <w:rPr>
            <w:sz w:val="24"/>
          </w:rPr>
          <w:fldChar w:fldCharType="end"/>
        </w:r>
      </w:p>
    </w:sdtContent>
  </w:sdt>
  <w:p w14:paraId="0681F877" w14:textId="77777777" w:rsidR="006943A0" w:rsidRPr="006943A0" w:rsidRDefault="006943A0">
    <w:pPr>
      <w:pStyle w:val="af"/>
      <w:rPr>
        <w:sz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4862610" w14:textId="77777777" w:rsidR="00327B1A" w:rsidRDefault="00327B1A" w:rsidP="006943A0">
      <w:r>
        <w:separator/>
      </w:r>
    </w:p>
  </w:footnote>
  <w:footnote w:type="continuationSeparator" w:id="0">
    <w:p w14:paraId="780367F4" w14:textId="77777777" w:rsidR="00327B1A" w:rsidRDefault="00327B1A" w:rsidP="006943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4F44C72"/>
    <w:multiLevelType w:val="hybridMultilevel"/>
    <w:tmpl w:val="BEE881B4"/>
    <w:lvl w:ilvl="0" w:tplc="21147202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425B4C5D"/>
    <w:multiLevelType w:val="hybridMultilevel"/>
    <w:tmpl w:val="2A96318E"/>
    <w:lvl w:ilvl="0" w:tplc="04190011">
      <w:start w:val="2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61D7F"/>
    <w:rsid w:val="0006311A"/>
    <w:rsid w:val="00080CA9"/>
    <w:rsid w:val="00095C56"/>
    <w:rsid w:val="000A7ADF"/>
    <w:rsid w:val="000D01B5"/>
    <w:rsid w:val="00172F27"/>
    <w:rsid w:val="001824D3"/>
    <w:rsid w:val="00187F06"/>
    <w:rsid w:val="00191CF7"/>
    <w:rsid w:val="001C3A9C"/>
    <w:rsid w:val="0020512E"/>
    <w:rsid w:val="002103A3"/>
    <w:rsid w:val="0023607F"/>
    <w:rsid w:val="00271063"/>
    <w:rsid w:val="002874AB"/>
    <w:rsid w:val="002A0645"/>
    <w:rsid w:val="002A35C6"/>
    <w:rsid w:val="002B3406"/>
    <w:rsid w:val="002C4C2C"/>
    <w:rsid w:val="002D532D"/>
    <w:rsid w:val="002F20EB"/>
    <w:rsid w:val="002F47FF"/>
    <w:rsid w:val="0030658F"/>
    <w:rsid w:val="00327B1A"/>
    <w:rsid w:val="00347C37"/>
    <w:rsid w:val="003D17E7"/>
    <w:rsid w:val="00432D00"/>
    <w:rsid w:val="00461D7F"/>
    <w:rsid w:val="0046213D"/>
    <w:rsid w:val="00470BF5"/>
    <w:rsid w:val="004816F3"/>
    <w:rsid w:val="00495EDC"/>
    <w:rsid w:val="004A6607"/>
    <w:rsid w:val="0050337A"/>
    <w:rsid w:val="0052738E"/>
    <w:rsid w:val="00531429"/>
    <w:rsid w:val="00542091"/>
    <w:rsid w:val="00550EF7"/>
    <w:rsid w:val="005D53BF"/>
    <w:rsid w:val="005E321A"/>
    <w:rsid w:val="005E7F90"/>
    <w:rsid w:val="006047A2"/>
    <w:rsid w:val="006077E3"/>
    <w:rsid w:val="00617CF3"/>
    <w:rsid w:val="006224C5"/>
    <w:rsid w:val="00640F75"/>
    <w:rsid w:val="00651072"/>
    <w:rsid w:val="0066178B"/>
    <w:rsid w:val="006943A0"/>
    <w:rsid w:val="006C2017"/>
    <w:rsid w:val="00721A69"/>
    <w:rsid w:val="00736951"/>
    <w:rsid w:val="00776854"/>
    <w:rsid w:val="00776893"/>
    <w:rsid w:val="007A6A70"/>
    <w:rsid w:val="008058C5"/>
    <w:rsid w:val="008159DB"/>
    <w:rsid w:val="00840510"/>
    <w:rsid w:val="00851238"/>
    <w:rsid w:val="00874B3E"/>
    <w:rsid w:val="008C1727"/>
    <w:rsid w:val="008C74E9"/>
    <w:rsid w:val="008D77C8"/>
    <w:rsid w:val="008E2DDD"/>
    <w:rsid w:val="0091443C"/>
    <w:rsid w:val="0092015D"/>
    <w:rsid w:val="00932925"/>
    <w:rsid w:val="0095688A"/>
    <w:rsid w:val="009B0FE2"/>
    <w:rsid w:val="009B6C90"/>
    <w:rsid w:val="009F744D"/>
    <w:rsid w:val="00A00792"/>
    <w:rsid w:val="00A07227"/>
    <w:rsid w:val="00A528C0"/>
    <w:rsid w:val="00A62DE5"/>
    <w:rsid w:val="00A766CA"/>
    <w:rsid w:val="00A93D69"/>
    <w:rsid w:val="00AA6323"/>
    <w:rsid w:val="00AD2DFE"/>
    <w:rsid w:val="00AD4B9F"/>
    <w:rsid w:val="00AD7916"/>
    <w:rsid w:val="00AF2AD9"/>
    <w:rsid w:val="00B5777E"/>
    <w:rsid w:val="00B60BB6"/>
    <w:rsid w:val="00B65645"/>
    <w:rsid w:val="00B7649F"/>
    <w:rsid w:val="00BB2661"/>
    <w:rsid w:val="00BB4E23"/>
    <w:rsid w:val="00BD0D49"/>
    <w:rsid w:val="00BD5CF0"/>
    <w:rsid w:val="00C426D2"/>
    <w:rsid w:val="00C446EB"/>
    <w:rsid w:val="00C70737"/>
    <w:rsid w:val="00C74995"/>
    <w:rsid w:val="00C87CED"/>
    <w:rsid w:val="00CA6DCA"/>
    <w:rsid w:val="00CD2C29"/>
    <w:rsid w:val="00CF300E"/>
    <w:rsid w:val="00D05BBC"/>
    <w:rsid w:val="00D169A3"/>
    <w:rsid w:val="00D874BB"/>
    <w:rsid w:val="00DB7C34"/>
    <w:rsid w:val="00DE1E8E"/>
    <w:rsid w:val="00E20755"/>
    <w:rsid w:val="00E36C0A"/>
    <w:rsid w:val="00E37DC0"/>
    <w:rsid w:val="00E65761"/>
    <w:rsid w:val="00ED02A2"/>
    <w:rsid w:val="00EE5F03"/>
    <w:rsid w:val="00F11FDA"/>
    <w:rsid w:val="00F12E82"/>
    <w:rsid w:val="00F27B2F"/>
    <w:rsid w:val="00F3589D"/>
    <w:rsid w:val="00F41C91"/>
    <w:rsid w:val="00F51836"/>
    <w:rsid w:val="00F51BB9"/>
    <w:rsid w:val="00F56671"/>
    <w:rsid w:val="00F60621"/>
    <w:rsid w:val="00F71F6A"/>
    <w:rsid w:val="00FA5BC1"/>
    <w:rsid w:val="00FC08DE"/>
    <w:rsid w:val="00FC4F32"/>
    <w:rsid w:val="00FD03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37E87C9"/>
  <w15:chartTrackingRefBased/>
  <w15:docId w15:val="{100A26EA-6542-4CAD-84DA-EC3830EEAA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ru-RU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874AB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"/>
    <w:link w:val="10"/>
    <w:uiPriority w:val="9"/>
    <w:qFormat/>
    <w:rsid w:val="008159DB"/>
    <w:pPr>
      <w:pageBreakBefore/>
      <w:jc w:val="center"/>
      <w:outlineLvl w:val="0"/>
    </w:pPr>
    <w:rPr>
      <w:b/>
      <w:bCs/>
    </w:rPr>
  </w:style>
  <w:style w:type="paragraph" w:styleId="2">
    <w:name w:val="heading 2"/>
    <w:basedOn w:val="a0"/>
    <w:next w:val="a"/>
    <w:link w:val="20"/>
    <w:uiPriority w:val="9"/>
    <w:unhideWhenUsed/>
    <w:qFormat/>
    <w:rsid w:val="00840510"/>
    <w:pPr>
      <w:spacing w:after="480"/>
      <w:jc w:val="center"/>
      <w:outlineLvl w:val="1"/>
    </w:pPr>
    <w:rPr>
      <w:b/>
      <w:bCs/>
    </w:rPr>
  </w:style>
  <w:style w:type="paragraph" w:styleId="3">
    <w:name w:val="heading 3"/>
    <w:basedOn w:val="a"/>
    <w:next w:val="a"/>
    <w:link w:val="30"/>
    <w:uiPriority w:val="9"/>
    <w:unhideWhenUsed/>
    <w:qFormat/>
    <w:rsid w:val="00840510"/>
    <w:pPr>
      <w:spacing w:after="480"/>
      <w:ind w:firstLine="0"/>
      <w:outlineLvl w:val="2"/>
    </w:pPr>
    <w:rPr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rsid w:val="00840510"/>
    <w:pPr>
      <w:spacing w:after="360"/>
      <w:outlineLvl w:val="3"/>
    </w:pPr>
    <w:rPr>
      <w:b/>
      <w:bCs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61D7F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61D7F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61D7F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61D7F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61D7F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8159DB"/>
    <w:rPr>
      <w:rFonts w:ascii="Times New Roman" w:hAnsi="Times New Roman"/>
      <w:b/>
      <w:bCs/>
      <w:sz w:val="28"/>
    </w:rPr>
  </w:style>
  <w:style w:type="character" w:customStyle="1" w:styleId="20">
    <w:name w:val="Заголовок 2 Знак"/>
    <w:basedOn w:val="a1"/>
    <w:link w:val="2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30">
    <w:name w:val="Заголовок 3 Знак"/>
    <w:basedOn w:val="a1"/>
    <w:link w:val="3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40">
    <w:name w:val="Заголовок 4 Знак"/>
    <w:basedOn w:val="a1"/>
    <w:link w:val="4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50">
    <w:name w:val="Заголовок 5 Знак"/>
    <w:basedOn w:val="a1"/>
    <w:link w:val="5"/>
    <w:uiPriority w:val="9"/>
    <w:semiHidden/>
    <w:rsid w:val="00461D7F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1"/>
    <w:link w:val="6"/>
    <w:uiPriority w:val="9"/>
    <w:semiHidden/>
    <w:rsid w:val="00461D7F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1"/>
    <w:link w:val="7"/>
    <w:uiPriority w:val="9"/>
    <w:semiHidden/>
    <w:rsid w:val="00461D7F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1"/>
    <w:link w:val="8"/>
    <w:uiPriority w:val="9"/>
    <w:semiHidden/>
    <w:rsid w:val="00461D7F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1"/>
    <w:link w:val="9"/>
    <w:uiPriority w:val="9"/>
    <w:semiHidden/>
    <w:rsid w:val="00461D7F"/>
    <w:rPr>
      <w:rFonts w:eastAsiaTheme="majorEastAsia" w:cstheme="majorBidi"/>
      <w:color w:val="272727" w:themeColor="text1" w:themeTint="D8"/>
    </w:rPr>
  </w:style>
  <w:style w:type="paragraph" w:styleId="a4">
    <w:name w:val="Title"/>
    <w:basedOn w:val="a"/>
    <w:next w:val="a"/>
    <w:link w:val="a5"/>
    <w:uiPriority w:val="10"/>
    <w:qFormat/>
    <w:rsid w:val="00461D7F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5">
    <w:name w:val="Заголовок Знак"/>
    <w:basedOn w:val="a1"/>
    <w:link w:val="a4"/>
    <w:uiPriority w:val="10"/>
    <w:rsid w:val="00461D7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6">
    <w:name w:val="Subtitle"/>
    <w:basedOn w:val="a"/>
    <w:next w:val="a"/>
    <w:link w:val="a7"/>
    <w:uiPriority w:val="11"/>
    <w:qFormat/>
    <w:rsid w:val="00461D7F"/>
    <w:pPr>
      <w:numPr>
        <w:ilvl w:val="1"/>
      </w:numPr>
      <w:ind w:firstLine="709"/>
    </w:pPr>
    <w:rPr>
      <w:rFonts w:eastAsiaTheme="majorEastAsia" w:cstheme="majorBidi"/>
      <w:color w:val="595959" w:themeColor="text1" w:themeTint="A6"/>
      <w:spacing w:val="15"/>
      <w:szCs w:val="28"/>
    </w:rPr>
  </w:style>
  <w:style w:type="character" w:customStyle="1" w:styleId="a7">
    <w:name w:val="Подзаголовок Знак"/>
    <w:basedOn w:val="a1"/>
    <w:link w:val="a6"/>
    <w:uiPriority w:val="11"/>
    <w:rsid w:val="00461D7F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461D7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1"/>
    <w:link w:val="21"/>
    <w:uiPriority w:val="29"/>
    <w:rsid w:val="00461D7F"/>
    <w:rPr>
      <w:i/>
      <w:iCs/>
      <w:color w:val="404040" w:themeColor="text1" w:themeTint="BF"/>
    </w:rPr>
  </w:style>
  <w:style w:type="paragraph" w:styleId="a8">
    <w:name w:val="List Paragraph"/>
    <w:basedOn w:val="a"/>
    <w:uiPriority w:val="34"/>
    <w:qFormat/>
    <w:rsid w:val="00461D7F"/>
    <w:pPr>
      <w:ind w:left="720"/>
      <w:contextualSpacing/>
    </w:pPr>
  </w:style>
  <w:style w:type="character" w:styleId="a9">
    <w:name w:val="Intense Emphasis"/>
    <w:basedOn w:val="a1"/>
    <w:uiPriority w:val="21"/>
    <w:qFormat/>
    <w:rsid w:val="00461D7F"/>
    <w:rPr>
      <w:i/>
      <w:iCs/>
      <w:color w:val="0F4761" w:themeColor="accent1" w:themeShade="BF"/>
    </w:rPr>
  </w:style>
  <w:style w:type="paragraph" w:styleId="aa">
    <w:name w:val="Intense Quote"/>
    <w:basedOn w:val="a"/>
    <w:next w:val="a"/>
    <w:link w:val="ab"/>
    <w:uiPriority w:val="30"/>
    <w:qFormat/>
    <w:rsid w:val="00461D7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b">
    <w:name w:val="Выделенная цитата Знак"/>
    <w:basedOn w:val="a1"/>
    <w:link w:val="aa"/>
    <w:uiPriority w:val="30"/>
    <w:rsid w:val="00461D7F"/>
    <w:rPr>
      <w:i/>
      <w:iCs/>
      <w:color w:val="0F4761" w:themeColor="accent1" w:themeShade="BF"/>
    </w:rPr>
  </w:style>
  <w:style w:type="character" w:styleId="ac">
    <w:name w:val="Intense Reference"/>
    <w:basedOn w:val="a1"/>
    <w:uiPriority w:val="32"/>
    <w:qFormat/>
    <w:rsid w:val="00461D7F"/>
    <w:rPr>
      <w:b/>
      <w:bCs/>
      <w:smallCaps/>
      <w:color w:val="0F4761" w:themeColor="accent1" w:themeShade="BF"/>
      <w:spacing w:val="5"/>
    </w:rPr>
  </w:style>
  <w:style w:type="paragraph" w:styleId="a0">
    <w:name w:val="No Spacing"/>
    <w:uiPriority w:val="1"/>
    <w:qFormat/>
    <w:rsid w:val="00AA6323"/>
    <w:pPr>
      <w:spacing w:after="0" w:line="240" w:lineRule="auto"/>
    </w:pPr>
    <w:rPr>
      <w:rFonts w:ascii="Times New Roman" w:hAnsi="Times New Roman"/>
      <w:sz w:val="28"/>
    </w:rPr>
  </w:style>
  <w:style w:type="paragraph" w:customStyle="1" w:styleId="Style6">
    <w:name w:val="Style6"/>
    <w:basedOn w:val="a"/>
    <w:uiPriority w:val="99"/>
    <w:rsid w:val="008159DB"/>
    <w:pPr>
      <w:widowControl w:val="0"/>
      <w:autoSpaceDE w:val="0"/>
      <w:autoSpaceDN w:val="0"/>
      <w:adjustRightInd w:val="0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character" w:customStyle="1" w:styleId="FontStyle24">
    <w:name w:val="Font Style24"/>
    <w:uiPriority w:val="99"/>
    <w:rsid w:val="008159DB"/>
    <w:rPr>
      <w:rFonts w:ascii="Times New Roman" w:hAnsi="Times New Roman"/>
      <w:color w:val="000000"/>
      <w:sz w:val="26"/>
    </w:rPr>
  </w:style>
  <w:style w:type="paragraph" w:styleId="ad">
    <w:name w:val="header"/>
    <w:basedOn w:val="a"/>
    <w:link w:val="ae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1"/>
    <w:link w:val="ad"/>
    <w:uiPriority w:val="99"/>
    <w:rsid w:val="006943A0"/>
    <w:rPr>
      <w:rFonts w:ascii="Times New Roman" w:hAnsi="Times New Roman"/>
      <w:sz w:val="28"/>
    </w:rPr>
  </w:style>
  <w:style w:type="paragraph" w:styleId="af">
    <w:name w:val="footer"/>
    <w:basedOn w:val="a"/>
    <w:link w:val="af0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1"/>
    <w:link w:val="af"/>
    <w:uiPriority w:val="99"/>
    <w:rsid w:val="006943A0"/>
    <w:rPr>
      <w:rFonts w:ascii="Times New Roman" w:hAnsi="Times New Roman"/>
      <w:sz w:val="28"/>
    </w:rPr>
  </w:style>
  <w:style w:type="character" w:styleId="af1">
    <w:name w:val="Placeholder Text"/>
    <w:basedOn w:val="a1"/>
    <w:uiPriority w:val="99"/>
    <w:semiHidden/>
    <w:rsid w:val="00542091"/>
    <w:rPr>
      <w:color w:val="808080"/>
    </w:rPr>
  </w:style>
  <w:style w:type="table" w:styleId="af2">
    <w:name w:val="Table Grid"/>
    <w:basedOn w:val="a2"/>
    <w:uiPriority w:val="39"/>
    <w:rsid w:val="00721A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f3">
    <w:name w:val="Grid Table Light"/>
    <w:basedOn w:val="a2"/>
    <w:uiPriority w:val="40"/>
    <w:rsid w:val="00721A69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9844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33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95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76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81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101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84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00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869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318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408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380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697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317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575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585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277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695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742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576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929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899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817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839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460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525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596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10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007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13" Type="http://schemas.openxmlformats.org/officeDocument/2006/relationships/image" Target="media/image52.wmf"/><Relationship Id="rId118" Type="http://schemas.openxmlformats.org/officeDocument/2006/relationships/oleObject" Target="embeddings/oleObject57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16" Type="http://schemas.openxmlformats.org/officeDocument/2006/relationships/oleObject" Target="embeddings/oleObject5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11" Type="http://schemas.openxmlformats.org/officeDocument/2006/relationships/image" Target="media/image5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5.png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F039557-14A6-4EEF-9C8F-5F65F7CC89B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3</TotalTime>
  <Pages>12</Pages>
  <Words>2335</Words>
  <Characters>13312</Characters>
  <Application>Microsoft Office Word</Application>
  <DocSecurity>0</DocSecurity>
  <Lines>110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6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В. Малый</dc:creator>
  <cp:keywords/>
  <dc:description/>
  <cp:lastModifiedBy>Alex</cp:lastModifiedBy>
  <cp:revision>64</cp:revision>
  <dcterms:created xsi:type="dcterms:W3CDTF">2024-11-25T08:12:00Z</dcterms:created>
  <dcterms:modified xsi:type="dcterms:W3CDTF">2025-03-29T09:27:00Z</dcterms:modified>
</cp:coreProperties>
</file>